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652" r:id="rId2"/>
    <p:sldId id="676" r:id="rId3"/>
    <p:sldId id="653" r:id="rId4"/>
    <p:sldId id="657" r:id="rId5"/>
    <p:sldId id="658" r:id="rId6"/>
    <p:sldId id="659" r:id="rId7"/>
    <p:sldId id="660" r:id="rId8"/>
    <p:sldId id="662" r:id="rId9"/>
    <p:sldId id="654" r:id="rId10"/>
    <p:sldId id="663" r:id="rId11"/>
    <p:sldId id="664" r:id="rId12"/>
    <p:sldId id="665" r:id="rId13"/>
    <p:sldId id="666" r:id="rId14"/>
    <p:sldId id="670" r:id="rId15"/>
    <p:sldId id="667" r:id="rId16"/>
    <p:sldId id="668" r:id="rId17"/>
    <p:sldId id="669" r:id="rId18"/>
    <p:sldId id="655" r:id="rId19"/>
    <p:sldId id="672" r:id="rId20"/>
    <p:sldId id="677" r:id="rId21"/>
    <p:sldId id="678" r:id="rId22"/>
    <p:sldId id="671" r:id="rId23"/>
    <p:sldId id="673" r:id="rId24"/>
    <p:sldId id="674" r:id="rId25"/>
    <p:sldId id="679" r:id="rId26"/>
    <p:sldId id="681" r:id="rId27"/>
    <p:sldId id="682" r:id="rId28"/>
    <p:sldId id="680" r:id="rId29"/>
    <p:sldId id="656" r:id="rId30"/>
    <p:sldId id="683" r:id="rId31"/>
    <p:sldId id="684" r:id="rId32"/>
    <p:sldId id="685" r:id="rId33"/>
    <p:sldId id="686" r:id="rId34"/>
    <p:sldId id="675"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648" autoAdjust="0"/>
  </p:normalViewPr>
  <p:slideViewPr>
    <p:cSldViewPr snapToGrid="0">
      <p:cViewPr varScale="1">
        <p:scale>
          <a:sx n="48" d="100"/>
          <a:sy n="48" d="100"/>
        </p:scale>
        <p:origin x="53" y="715"/>
      </p:cViewPr>
      <p:guideLst/>
    </p:cSldViewPr>
  </p:slideViewPr>
  <p:notesTextViewPr>
    <p:cViewPr>
      <p:scale>
        <a:sx n="1" d="1"/>
        <a:sy n="1" d="1"/>
      </p:scale>
      <p:origin x="0" y="0"/>
    </p:cViewPr>
  </p:notesTextViewPr>
  <p:sorterViewPr>
    <p:cViewPr>
      <p:scale>
        <a:sx n="100" d="100"/>
        <a:sy n="100" d="100"/>
      </p:scale>
      <p:origin x="0" y="-1795"/>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BA8D70-43C4-4BA3-8916-BB2D91941CBB}" type="datetimeFigureOut">
              <a:rPr lang="zh-CN" altLang="en-US" smtClean="0"/>
              <a:t>2018/6/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4F8C9E-0558-4A1C-9E8C-933AB58CD7B4}" type="slidenum">
              <a:rPr lang="zh-CN" altLang="en-US" smtClean="0"/>
              <a:t>‹#›</a:t>
            </a:fld>
            <a:endParaRPr lang="zh-CN" altLang="en-US"/>
          </a:p>
        </p:txBody>
      </p:sp>
    </p:spTree>
    <p:extLst>
      <p:ext uri="{BB962C8B-B14F-4D97-AF65-F5344CB8AC3E}">
        <p14:creationId xmlns:p14="http://schemas.microsoft.com/office/powerpoint/2010/main" val="41128422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914400" fontAlgn="base">
              <a:spcBef>
                <a:spcPct val="0"/>
              </a:spcBef>
              <a:spcAft>
                <a:spcPct val="0"/>
              </a:spcAft>
            </a:pPr>
            <a:fld id="{32C9EC7C-D4A6-427B-A6A0-A35F17098A14}" type="slidenum">
              <a:rPr kumimoji="1" lang="en-US" altLang="zh-CN" smtClean="0">
                <a:solidFill>
                  <a:srgbClr val="000000"/>
                </a:solidFill>
                <a:latin typeface="Times New Roman" panose="02020603050405020304" pitchFamily="18" charset="0"/>
                <a:ea typeface="宋体" panose="02010600030101010101" pitchFamily="2" charset="-122"/>
              </a:rPr>
              <a:pPr defTabSz="914400" fontAlgn="base">
                <a:spcBef>
                  <a:spcPct val="0"/>
                </a:spcBef>
                <a:spcAft>
                  <a:spcPct val="0"/>
                </a:spcAft>
              </a:pPr>
              <a:t>1</a:t>
            </a:fld>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8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18238490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4</a:t>
            </a:fld>
            <a:endParaRPr lang="zh-CN" altLang="en-US"/>
          </a:p>
        </p:txBody>
      </p:sp>
    </p:spTree>
    <p:extLst>
      <p:ext uri="{BB962C8B-B14F-4D97-AF65-F5344CB8AC3E}">
        <p14:creationId xmlns:p14="http://schemas.microsoft.com/office/powerpoint/2010/main" val="2534448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CNN</a:t>
            </a:r>
            <a:r>
              <a:rPr lang="zh-CN" altLang="en-US" sz="1200" b="0" i="0" kern="1200" dirty="0">
                <a:solidFill>
                  <a:schemeClr val="tx1"/>
                </a:solidFill>
                <a:effectLst/>
                <a:latin typeface="+mn-lt"/>
                <a:ea typeface="+mn-ea"/>
                <a:cs typeface="+mn-cs"/>
              </a:rPr>
              <a:t>能够得出原始图像的有效表征，这使得</a:t>
            </a:r>
            <a:r>
              <a:rPr lang="en-US" altLang="zh-CN" sz="1200" b="0" i="0" kern="1200" dirty="0">
                <a:solidFill>
                  <a:schemeClr val="tx1"/>
                </a:solidFill>
                <a:effectLst/>
                <a:latin typeface="+mn-lt"/>
                <a:ea typeface="+mn-ea"/>
                <a:cs typeface="+mn-cs"/>
              </a:rPr>
              <a:t>CNN</a:t>
            </a:r>
            <a:r>
              <a:rPr lang="zh-CN" altLang="en-US" sz="1200" b="0" i="0" kern="1200" dirty="0">
                <a:solidFill>
                  <a:schemeClr val="tx1"/>
                </a:solidFill>
                <a:effectLst/>
                <a:latin typeface="+mn-lt"/>
                <a:ea typeface="+mn-ea"/>
                <a:cs typeface="+mn-cs"/>
              </a:rPr>
              <a:t>能够直接从原始像素中，经过极少的预处理，识别视觉上面的规律。然而，由于当时缺乏大规模训练数据，计算机的计算能力也跟不上，</a:t>
            </a:r>
            <a:r>
              <a:rPr lang="en-US" altLang="zh-CN" sz="1200" b="0" i="0" kern="1200" dirty="0">
                <a:solidFill>
                  <a:schemeClr val="tx1"/>
                </a:solidFill>
                <a:effectLst/>
                <a:latin typeface="+mn-lt"/>
                <a:ea typeface="+mn-ea"/>
                <a:cs typeface="+mn-cs"/>
              </a:rPr>
              <a:t>LeNet-5</a:t>
            </a:r>
            <a:r>
              <a:rPr lang="zh-CN" altLang="en-US" sz="1200" b="0" i="0" kern="1200" dirty="0">
                <a:solidFill>
                  <a:schemeClr val="tx1"/>
                </a:solidFill>
                <a:effectLst/>
                <a:latin typeface="+mn-lt"/>
                <a:ea typeface="+mn-ea"/>
                <a:cs typeface="+mn-cs"/>
              </a:rPr>
              <a:t>对于复杂问题的处理结果并不理想。</a:t>
            </a:r>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7</a:t>
            </a:fld>
            <a:endParaRPr lang="zh-CN" altLang="en-US"/>
          </a:p>
        </p:txBody>
      </p:sp>
    </p:spTree>
    <p:extLst>
      <p:ext uri="{BB962C8B-B14F-4D97-AF65-F5344CB8AC3E}">
        <p14:creationId xmlns:p14="http://schemas.microsoft.com/office/powerpoint/2010/main" val="1305289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如图所示，一个卷积操作就是指卷积核和同样</a:t>
            </a:r>
            <a:endParaRPr lang="en-US" altLang="zh-CN" sz="1200" dirty="0"/>
          </a:p>
          <a:p>
            <a:r>
              <a:rPr lang="zh-CN" altLang="en-US" sz="1200" dirty="0"/>
              <a:t>大小的一个图像矩阵相乘，然后再向下或者向</a:t>
            </a:r>
            <a:endParaRPr lang="en-US" altLang="zh-CN" sz="1200" dirty="0"/>
          </a:p>
          <a:p>
            <a:r>
              <a:rPr lang="zh-CN" altLang="en-US" sz="1200" dirty="0"/>
              <a:t>右滑动卷积核，执行下一个卷积操作。这样用</a:t>
            </a:r>
            <a:endParaRPr lang="en-US" altLang="zh-CN" sz="1200" dirty="0"/>
          </a:p>
          <a:p>
            <a:r>
              <a:rPr lang="zh-CN" altLang="en-US" sz="1200" dirty="0"/>
              <a:t>卷积核在整个图像上面滑动一遍便生成了一个</a:t>
            </a:r>
            <a:endParaRPr lang="en-US" altLang="zh-CN" sz="1200" dirty="0"/>
          </a:p>
          <a:p>
            <a:r>
              <a:rPr lang="zh-CN" altLang="en-US" sz="1200" dirty="0"/>
              <a:t>卷积层。</a:t>
            </a:r>
          </a:p>
        </p:txBody>
      </p:sp>
      <p:sp>
        <p:nvSpPr>
          <p:cNvPr id="4" name="灯片编号占位符 3"/>
          <p:cNvSpPr>
            <a:spLocks noGrp="1"/>
          </p:cNvSpPr>
          <p:nvPr>
            <p:ph type="sldNum" sz="quarter" idx="10"/>
          </p:nvPr>
        </p:nvSpPr>
        <p:spPr/>
        <p:txBody>
          <a:bodyPr/>
          <a:lstStyle/>
          <a:p>
            <a:fld id="{C74F8C9E-0558-4A1C-9E8C-933AB58CD7B4}" type="slidenum">
              <a:rPr lang="zh-CN" altLang="en-US" smtClean="0"/>
              <a:t>11</a:t>
            </a:fld>
            <a:endParaRPr lang="zh-CN" altLang="en-US"/>
          </a:p>
        </p:txBody>
      </p:sp>
    </p:spTree>
    <p:extLst>
      <p:ext uri="{BB962C8B-B14F-4D97-AF65-F5344CB8AC3E}">
        <p14:creationId xmlns:p14="http://schemas.microsoft.com/office/powerpoint/2010/main" val="15396624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这么做是有道理的，就是根据一些生物学的研究</a:t>
            </a:r>
            <a:endParaRPr lang="en-US" altLang="zh-CN" sz="1200" dirty="0"/>
          </a:p>
          <a:p>
            <a:r>
              <a:rPr lang="zh-CN" altLang="en-US" sz="1200" dirty="0"/>
              <a:t>我们的视觉感知细胞其实是</a:t>
            </a:r>
            <a:r>
              <a:rPr lang="zh-CN" altLang="en-US" sz="1200" dirty="0">
                <a:solidFill>
                  <a:srgbClr val="0070C0"/>
                </a:solidFill>
              </a:rPr>
              <a:t>局部感知</a:t>
            </a:r>
            <a:r>
              <a:rPr lang="zh-CN" altLang="en-US" sz="1200" dirty="0"/>
              <a:t>的，比如我</a:t>
            </a:r>
            <a:endParaRPr lang="en-US" altLang="zh-CN" sz="1200" dirty="0"/>
          </a:p>
          <a:p>
            <a:r>
              <a:rPr lang="zh-CN" altLang="en-US" sz="1200" dirty="0"/>
              <a:t>们用很小的卷积核来提取整幅图像的布局边缘信</a:t>
            </a:r>
            <a:endParaRPr lang="en-US" altLang="zh-CN" sz="1200" dirty="0"/>
          </a:p>
          <a:p>
            <a:r>
              <a:rPr lang="zh-CN" altLang="en-US" sz="1200" dirty="0"/>
              <a:t>息，这时候采用全连接的意义并不大，不能学到</a:t>
            </a:r>
            <a:endParaRPr lang="en-US" altLang="zh-CN" sz="1200" dirty="0"/>
          </a:p>
          <a:p>
            <a:r>
              <a:rPr lang="zh-CN" altLang="en-US" sz="1200" dirty="0"/>
              <a:t>很好的</a:t>
            </a:r>
            <a:r>
              <a:rPr lang="zh-CN" altLang="en-US" sz="1200" dirty="0">
                <a:solidFill>
                  <a:srgbClr val="0070C0"/>
                </a:solidFill>
              </a:rPr>
              <a:t>图像特征信息</a:t>
            </a:r>
            <a:r>
              <a:rPr lang="zh-CN" altLang="en-US" sz="1200" dirty="0"/>
              <a:t>，而且模型复杂度还很高。</a:t>
            </a:r>
          </a:p>
          <a:p>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12</a:t>
            </a:fld>
            <a:endParaRPr lang="zh-CN" altLang="en-US"/>
          </a:p>
        </p:txBody>
      </p:sp>
    </p:spTree>
    <p:extLst>
      <p:ext uri="{BB962C8B-B14F-4D97-AF65-F5344CB8AC3E}">
        <p14:creationId xmlns:p14="http://schemas.microsoft.com/office/powerpoint/2010/main" val="4088421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Cambria Math" panose="02040503050406030204" pitchFamily="18" charset="0"/>
              </a:rPr>
              <a:t>上图就是</a:t>
            </a:r>
            <a:r>
              <a:rPr lang="en-US" altLang="zh-CN" sz="1200" dirty="0">
                <a:latin typeface="Cambria Math" panose="02040503050406030204" pitchFamily="18" charset="0"/>
              </a:rPr>
              <a:t>max pooling</a:t>
            </a:r>
            <a:r>
              <a:rPr lang="zh-CN" altLang="en-US" sz="1200" dirty="0">
                <a:latin typeface="Cambria Math" panose="02040503050406030204" pitchFamily="18" charset="0"/>
              </a:rPr>
              <a:t>导致的局部平移不变性，我们可以看到下面的卷积层的输入向右平移了一个神经元，即输入层对应神经元的值都变了，可是上面的</a:t>
            </a:r>
            <a:r>
              <a:rPr lang="en-US" altLang="zh-CN" sz="1200" dirty="0">
                <a:latin typeface="Cambria Math" panose="02040503050406030204" pitchFamily="18" charset="0"/>
              </a:rPr>
              <a:t>pooling</a:t>
            </a:r>
            <a:r>
              <a:rPr lang="zh-CN" altLang="en-US" sz="1200" dirty="0">
                <a:latin typeface="Cambria Math" panose="02040503050406030204" pitchFamily="18" charset="0"/>
              </a:rPr>
              <a:t>层的值只有部分改变了。</a:t>
            </a:r>
            <a:endParaRPr lang="en-US" altLang="zh-CN" sz="1200" dirty="0">
              <a:latin typeface="Cambria Math" panose="02040503050406030204" pitchFamily="18" charset="0"/>
            </a:endParaRPr>
          </a:p>
          <a:p>
            <a:r>
              <a:rPr lang="zh-CN" altLang="en-US" sz="1200" dirty="0">
                <a:latin typeface="Cambria Math" panose="02040503050406030204" pitchFamily="18" charset="0"/>
              </a:rPr>
              <a:t>这里只是对一个</a:t>
            </a:r>
            <a:r>
              <a:rPr lang="en-US" altLang="zh-CN" sz="1200" dirty="0">
                <a:latin typeface="Cambria Math" panose="02040503050406030204" pitchFamily="18" charset="0"/>
              </a:rPr>
              <a:t>feature map</a:t>
            </a:r>
            <a:r>
              <a:rPr lang="zh-CN" altLang="en-US" sz="1200" dirty="0">
                <a:latin typeface="Cambria Math" panose="02040503050406030204" pitchFamily="18" charset="0"/>
              </a:rPr>
              <a:t>做池化，其实对多个</a:t>
            </a:r>
            <a:r>
              <a:rPr lang="en-US" altLang="zh-CN" sz="1200" dirty="0">
                <a:latin typeface="Cambria Math" panose="02040503050406030204" pitchFamily="18" charset="0"/>
              </a:rPr>
              <a:t>feature map</a:t>
            </a:r>
            <a:r>
              <a:rPr lang="zh-CN" altLang="en-US" sz="1200" dirty="0">
                <a:latin typeface="Cambria Math" panose="02040503050406030204" pitchFamily="18" charset="0"/>
              </a:rPr>
              <a:t>做池化还可能解决旋转不变性的问题。</a:t>
            </a:r>
            <a:endParaRPr lang="en-US" altLang="zh-CN" sz="1200" dirty="0">
              <a:latin typeface="Cambria Math" panose="02040503050406030204" pitchFamily="18" charset="0"/>
            </a:endParaRPr>
          </a:p>
          <a:p>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16</a:t>
            </a:fld>
            <a:endParaRPr lang="zh-CN" altLang="en-US"/>
          </a:p>
        </p:txBody>
      </p:sp>
    </p:spTree>
    <p:extLst>
      <p:ext uri="{BB962C8B-B14F-4D97-AF65-F5344CB8AC3E}">
        <p14:creationId xmlns:p14="http://schemas.microsoft.com/office/powerpoint/2010/main" val="42256552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C</a:t>
            </a:r>
            <a:r>
              <a:rPr lang="zh-CN" altLang="en-US" dirty="0"/>
              <a:t>起到分类器作用。如果说卷积层、池化层和激活函数层是将原始数据映射到隐层特征空间，全连接层则起到将学到的‘分布式特征表示’映射到样本标记空间作用。</a:t>
            </a:r>
          </a:p>
        </p:txBody>
      </p:sp>
      <p:sp>
        <p:nvSpPr>
          <p:cNvPr id="4" name="灯片编号占位符 3"/>
          <p:cNvSpPr>
            <a:spLocks noGrp="1"/>
          </p:cNvSpPr>
          <p:nvPr>
            <p:ph type="sldNum" sz="quarter" idx="10"/>
          </p:nvPr>
        </p:nvSpPr>
        <p:spPr/>
        <p:txBody>
          <a:bodyPr/>
          <a:lstStyle/>
          <a:p>
            <a:fld id="{C74F8C9E-0558-4A1C-9E8C-933AB58CD7B4}" type="slidenum">
              <a:rPr lang="zh-CN" altLang="en-US" smtClean="0"/>
              <a:t>17</a:t>
            </a:fld>
            <a:endParaRPr lang="zh-CN" altLang="en-US"/>
          </a:p>
        </p:txBody>
      </p:sp>
    </p:spTree>
    <p:extLst>
      <p:ext uri="{BB962C8B-B14F-4D97-AF65-F5344CB8AC3E}">
        <p14:creationId xmlns:p14="http://schemas.microsoft.com/office/powerpoint/2010/main" val="2381208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ensorFlow </a:t>
            </a:r>
            <a:r>
              <a:rPr lang="zh-CN" altLang="en-US" sz="1200" b="0" i="0" kern="1200" dirty="0">
                <a:solidFill>
                  <a:schemeClr val="tx1"/>
                </a:solidFill>
                <a:effectLst/>
                <a:latin typeface="+mn-lt"/>
                <a:ea typeface="+mn-ea"/>
                <a:cs typeface="+mn-cs"/>
              </a:rPr>
              <a:t>使用图来表示计算任务</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图中的节点被称之为 </a:t>
            </a:r>
            <a:r>
              <a:rPr lang="en-US" altLang="zh-CN" sz="1200" b="0" i="1" kern="1200" dirty="0">
                <a:solidFill>
                  <a:schemeClr val="tx1"/>
                </a:solidFill>
                <a:effectLst/>
                <a:latin typeface="+mn-lt"/>
                <a:ea typeface="+mn-ea"/>
                <a:cs typeface="+mn-cs"/>
              </a:rPr>
              <a:t>op</a:t>
            </a:r>
            <a:r>
              <a:rPr lang="en-US" altLang="zh-CN" sz="1200" b="0" i="0" kern="1200" dirty="0">
                <a:solidFill>
                  <a:schemeClr val="tx1"/>
                </a:solidFill>
                <a:effectLst/>
                <a:latin typeface="+mn-lt"/>
                <a:ea typeface="+mn-ea"/>
                <a:cs typeface="+mn-cs"/>
              </a:rPr>
              <a:t>(operation </a:t>
            </a:r>
            <a:r>
              <a:rPr lang="zh-CN" altLang="en-US" sz="1200" b="0" i="0" kern="1200" dirty="0">
                <a:solidFill>
                  <a:schemeClr val="tx1"/>
                </a:solidFill>
                <a:effectLst/>
                <a:latin typeface="+mn-lt"/>
                <a:ea typeface="+mn-ea"/>
                <a:cs typeface="+mn-cs"/>
              </a:rPr>
              <a:t>的缩写</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一个 </a:t>
            </a:r>
            <a:r>
              <a:rPr lang="en-US" altLang="zh-CN" sz="1200" b="0" i="0" kern="1200" dirty="0">
                <a:solidFill>
                  <a:schemeClr val="tx1"/>
                </a:solidFill>
                <a:effectLst/>
                <a:latin typeface="+mn-lt"/>
                <a:ea typeface="+mn-ea"/>
                <a:cs typeface="+mn-cs"/>
              </a:rPr>
              <a:t>op </a:t>
            </a:r>
            <a:r>
              <a:rPr lang="zh-CN" altLang="en-US" sz="1200" b="0" i="0" kern="1200" dirty="0">
                <a:solidFill>
                  <a:schemeClr val="tx1"/>
                </a:solidFill>
                <a:effectLst/>
                <a:latin typeface="+mn-lt"/>
                <a:ea typeface="+mn-ea"/>
                <a:cs typeface="+mn-cs"/>
              </a:rPr>
              <a:t>获得 </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个或多个 </a:t>
            </a:r>
            <a:r>
              <a:rPr lang="en-US" altLang="zh-CN" sz="1200" b="0" i="0" kern="1200" dirty="0">
                <a:solidFill>
                  <a:schemeClr val="tx1"/>
                </a:solidFill>
                <a:effectLst/>
                <a:latin typeface="+mn-lt"/>
                <a:ea typeface="+mn-ea"/>
                <a:cs typeface="+mn-cs"/>
              </a:rPr>
              <a:t>Tensor, </a:t>
            </a:r>
            <a:r>
              <a:rPr lang="zh-CN" altLang="en-US" sz="1200" b="0" i="0" kern="1200" dirty="0">
                <a:solidFill>
                  <a:schemeClr val="tx1"/>
                </a:solidFill>
                <a:effectLst/>
                <a:latin typeface="+mn-lt"/>
                <a:ea typeface="+mn-ea"/>
                <a:cs typeface="+mn-cs"/>
              </a:rPr>
              <a:t>执行计算</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产生 </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个或多个 </a:t>
            </a:r>
            <a:r>
              <a:rPr lang="en-US" altLang="zh-CN" sz="1200" b="0" i="0" kern="1200" dirty="0">
                <a:solidFill>
                  <a:schemeClr val="tx1"/>
                </a:solidFill>
                <a:effectLst/>
                <a:latin typeface="+mn-lt"/>
                <a:ea typeface="+mn-ea"/>
                <a:cs typeface="+mn-cs"/>
              </a:rPr>
              <a:t>Tensor. </a:t>
            </a:r>
            <a:r>
              <a:rPr lang="zh-CN" altLang="en-US" sz="1200" b="0" i="0" kern="1200" dirty="0">
                <a:solidFill>
                  <a:schemeClr val="tx1"/>
                </a:solidFill>
                <a:effectLst/>
                <a:latin typeface="+mn-lt"/>
                <a:ea typeface="+mn-ea"/>
                <a:cs typeface="+mn-cs"/>
              </a:rPr>
              <a:t>每个 </a:t>
            </a:r>
            <a:r>
              <a:rPr lang="en-US" altLang="zh-CN" sz="1200" b="0" i="0" kern="1200" dirty="0">
                <a:solidFill>
                  <a:schemeClr val="tx1"/>
                </a:solidFill>
                <a:effectLst/>
                <a:latin typeface="+mn-lt"/>
                <a:ea typeface="+mn-ea"/>
                <a:cs typeface="+mn-cs"/>
              </a:rPr>
              <a:t>Tensor </a:t>
            </a:r>
            <a:r>
              <a:rPr lang="zh-CN" altLang="en-US" sz="1200" b="0" i="0" kern="1200" dirty="0">
                <a:solidFill>
                  <a:schemeClr val="tx1"/>
                </a:solidFill>
                <a:effectLst/>
                <a:latin typeface="+mn-lt"/>
                <a:ea typeface="+mn-ea"/>
                <a:cs typeface="+mn-cs"/>
              </a:rPr>
              <a:t>是一个类型化的多维数组</a:t>
            </a:r>
            <a:r>
              <a:rPr lang="en-US" altLang="zh-CN" sz="1200" b="0" i="0" kern="1200" dirty="0">
                <a:solidFill>
                  <a:schemeClr val="tx1"/>
                </a:solidFill>
                <a:effectLst/>
                <a:latin typeface="+mn-lt"/>
                <a:ea typeface="+mn-ea"/>
                <a:cs typeface="+mn-cs"/>
              </a:rPr>
              <a:t>. </a:t>
            </a:r>
          </a:p>
          <a:p>
            <a:r>
              <a:rPr lang="zh-CN" altLang="en-US" sz="1200" b="0" i="0" kern="1200" dirty="0">
                <a:solidFill>
                  <a:schemeClr val="tx1"/>
                </a:solidFill>
                <a:effectLst/>
                <a:latin typeface="+mn-lt"/>
                <a:ea typeface="+mn-ea"/>
                <a:cs typeface="+mn-cs"/>
              </a:rPr>
              <a:t>一个 </a:t>
            </a:r>
            <a:r>
              <a:rPr lang="en-US" altLang="zh-CN" sz="1200" b="0" i="0" kern="1200" dirty="0">
                <a:solidFill>
                  <a:schemeClr val="tx1"/>
                </a:solidFill>
                <a:effectLst/>
                <a:latin typeface="+mn-lt"/>
                <a:ea typeface="+mn-ea"/>
                <a:cs typeface="+mn-cs"/>
              </a:rPr>
              <a:t>TensorFlow </a:t>
            </a:r>
            <a:r>
              <a:rPr lang="zh-CN" altLang="en-US" sz="1200" b="0" i="0" kern="1200" dirty="0">
                <a:solidFill>
                  <a:schemeClr val="tx1"/>
                </a:solidFill>
                <a:effectLst/>
                <a:latin typeface="+mn-lt"/>
                <a:ea typeface="+mn-ea"/>
                <a:cs typeface="+mn-cs"/>
              </a:rPr>
              <a:t>图</a:t>
            </a:r>
            <a:r>
              <a:rPr lang="zh-CN" altLang="en-US" sz="1200" b="0" i="1" kern="1200" dirty="0">
                <a:solidFill>
                  <a:schemeClr val="tx1"/>
                </a:solidFill>
                <a:effectLst/>
                <a:latin typeface="+mn-lt"/>
                <a:ea typeface="+mn-ea"/>
                <a:cs typeface="+mn-cs"/>
              </a:rPr>
              <a:t>描述</a:t>
            </a:r>
            <a:r>
              <a:rPr lang="zh-CN" altLang="en-US" sz="1200" b="0" i="0" kern="1200" dirty="0">
                <a:solidFill>
                  <a:schemeClr val="tx1"/>
                </a:solidFill>
                <a:effectLst/>
                <a:latin typeface="+mn-lt"/>
                <a:ea typeface="+mn-ea"/>
                <a:cs typeface="+mn-cs"/>
              </a:rPr>
              <a:t>了计算的过程</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为了进行计算</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图必须在 会话 里被启动</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会话 将图的 </a:t>
            </a:r>
            <a:r>
              <a:rPr lang="en-US" altLang="zh-CN" sz="1200" b="0" i="0" kern="1200" dirty="0">
                <a:solidFill>
                  <a:schemeClr val="tx1"/>
                </a:solidFill>
                <a:effectLst/>
                <a:latin typeface="+mn-lt"/>
                <a:ea typeface="+mn-ea"/>
                <a:cs typeface="+mn-cs"/>
              </a:rPr>
              <a:t>op </a:t>
            </a:r>
            <a:r>
              <a:rPr lang="zh-CN" altLang="en-US" sz="1200" b="0" i="0" kern="1200" dirty="0">
                <a:solidFill>
                  <a:schemeClr val="tx1"/>
                </a:solidFill>
                <a:effectLst/>
                <a:latin typeface="+mn-lt"/>
                <a:ea typeface="+mn-ea"/>
                <a:cs typeface="+mn-cs"/>
              </a:rPr>
              <a:t>分发到诸如 </a:t>
            </a:r>
            <a:r>
              <a:rPr lang="en-US" altLang="zh-CN" sz="1200" b="0" i="0" kern="1200" dirty="0">
                <a:solidFill>
                  <a:schemeClr val="tx1"/>
                </a:solidFill>
                <a:effectLst/>
                <a:latin typeface="+mn-lt"/>
                <a:ea typeface="+mn-ea"/>
                <a:cs typeface="+mn-cs"/>
              </a:rPr>
              <a:t>CPU </a:t>
            </a:r>
            <a:r>
              <a:rPr lang="zh-CN" altLang="en-US" sz="1200" b="0" i="0" kern="1200" dirty="0">
                <a:solidFill>
                  <a:schemeClr val="tx1"/>
                </a:solidFill>
                <a:effectLst/>
                <a:latin typeface="+mn-lt"/>
                <a:ea typeface="+mn-ea"/>
                <a:cs typeface="+mn-cs"/>
              </a:rPr>
              <a:t>或 </a:t>
            </a:r>
            <a:r>
              <a:rPr lang="en-US" altLang="zh-CN" sz="1200" b="0" i="0" kern="1200" dirty="0">
                <a:solidFill>
                  <a:schemeClr val="tx1"/>
                </a:solidFill>
                <a:effectLst/>
                <a:latin typeface="+mn-lt"/>
                <a:ea typeface="+mn-ea"/>
                <a:cs typeface="+mn-cs"/>
              </a:rPr>
              <a:t>GPU </a:t>
            </a:r>
            <a:r>
              <a:rPr lang="zh-CN" altLang="en-US" sz="1200" b="0" i="0" kern="1200" dirty="0">
                <a:solidFill>
                  <a:schemeClr val="tx1"/>
                </a:solidFill>
                <a:effectLst/>
                <a:latin typeface="+mn-lt"/>
                <a:ea typeface="+mn-ea"/>
                <a:cs typeface="+mn-cs"/>
              </a:rPr>
              <a:t>之类的 设备 上</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同时提供执行 </a:t>
            </a:r>
            <a:r>
              <a:rPr lang="en-US" altLang="zh-CN" sz="1200" b="0" i="0" kern="1200" dirty="0">
                <a:solidFill>
                  <a:schemeClr val="tx1"/>
                </a:solidFill>
                <a:effectLst/>
                <a:latin typeface="+mn-lt"/>
                <a:ea typeface="+mn-ea"/>
                <a:cs typeface="+mn-cs"/>
              </a:rPr>
              <a:t>op </a:t>
            </a:r>
            <a:r>
              <a:rPr lang="zh-CN" altLang="en-US" sz="1200" b="0" i="0" kern="1200" dirty="0">
                <a:solidFill>
                  <a:schemeClr val="tx1"/>
                </a:solidFill>
                <a:effectLst/>
                <a:latin typeface="+mn-lt"/>
                <a:ea typeface="+mn-ea"/>
                <a:cs typeface="+mn-cs"/>
              </a:rPr>
              <a:t>的方法</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这些方法执行后</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将产生的 </a:t>
            </a:r>
            <a:r>
              <a:rPr lang="en-US" altLang="zh-CN" sz="1200" b="0" i="0" kern="1200" dirty="0">
                <a:solidFill>
                  <a:schemeClr val="tx1"/>
                </a:solidFill>
                <a:effectLst/>
                <a:latin typeface="+mn-lt"/>
                <a:ea typeface="+mn-ea"/>
                <a:cs typeface="+mn-cs"/>
              </a:rPr>
              <a:t>tensor </a:t>
            </a:r>
            <a:r>
              <a:rPr lang="zh-CN" altLang="en-US" sz="1200" b="0" i="0" kern="1200" dirty="0">
                <a:solidFill>
                  <a:schemeClr val="tx1"/>
                </a:solidFill>
                <a:effectLst/>
                <a:latin typeface="+mn-lt"/>
                <a:ea typeface="+mn-ea"/>
                <a:cs typeface="+mn-cs"/>
              </a:rPr>
              <a:t>返回</a:t>
            </a:r>
            <a:r>
              <a:rPr lang="en-US" altLang="zh-CN" sz="1200" b="0" i="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19</a:t>
            </a:fld>
            <a:endParaRPr lang="zh-CN" altLang="en-US"/>
          </a:p>
        </p:txBody>
      </p:sp>
    </p:spTree>
    <p:extLst>
      <p:ext uri="{BB962C8B-B14F-4D97-AF65-F5344CB8AC3E}">
        <p14:creationId xmlns:p14="http://schemas.microsoft.com/office/powerpoint/2010/main" val="3457918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74F8C9E-0558-4A1C-9E8C-933AB58CD7B4}" type="slidenum">
              <a:rPr lang="zh-CN" altLang="en-US" smtClean="0"/>
              <a:t>25</a:t>
            </a:fld>
            <a:endParaRPr lang="zh-CN" altLang="en-US"/>
          </a:p>
        </p:txBody>
      </p:sp>
    </p:spTree>
    <p:extLst>
      <p:ext uri="{BB962C8B-B14F-4D97-AF65-F5344CB8AC3E}">
        <p14:creationId xmlns:p14="http://schemas.microsoft.com/office/powerpoint/2010/main" val="1400581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35360" y="2060849"/>
            <a:ext cx="11521280" cy="1872207"/>
          </a:xfrm>
        </p:spPr>
        <p:txBody>
          <a:bodyPr>
            <a:noAutofit/>
          </a:bodyPr>
          <a:lstStyle>
            <a:lvl1pPr algn="ctr">
              <a:defRPr sz="5400">
                <a:solidFill>
                  <a:srgbClr val="860063"/>
                </a:solidFill>
              </a:defRPr>
            </a:lvl1pPr>
          </a:lstStyle>
          <a:p>
            <a:r>
              <a:rPr lang="zh-CN" altLang="en-US" dirty="0"/>
              <a:t>单击此处编辑母版标题样式</a:t>
            </a:r>
          </a:p>
        </p:txBody>
      </p:sp>
      <p:sp>
        <p:nvSpPr>
          <p:cNvPr id="3" name="副标题 2"/>
          <p:cNvSpPr>
            <a:spLocks noGrp="1"/>
          </p:cNvSpPr>
          <p:nvPr>
            <p:ph type="subTitle" idx="1"/>
          </p:nvPr>
        </p:nvSpPr>
        <p:spPr>
          <a:xfrm>
            <a:off x="1871531" y="4149080"/>
            <a:ext cx="85344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extLst>
      <p:ext uri="{BB962C8B-B14F-4D97-AF65-F5344CB8AC3E}">
        <p14:creationId xmlns:p14="http://schemas.microsoft.com/office/powerpoint/2010/main" val="2598031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5"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56E9123D-A6AA-47E3-A0A4-AA483B3C5BAE}" type="slidenum">
              <a:rPr lang="zh-CN" altLang="en-US"/>
              <a:pPr>
                <a:defRPr/>
              </a:pPr>
              <a:t>‹#›</a:t>
            </a:fld>
            <a:endParaRPr lang="zh-CN" altLang="en-US"/>
          </a:p>
        </p:txBody>
      </p:sp>
    </p:spTree>
    <p:extLst>
      <p:ext uri="{BB962C8B-B14F-4D97-AF65-F5344CB8AC3E}">
        <p14:creationId xmlns:p14="http://schemas.microsoft.com/office/powerpoint/2010/main" val="25455982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5"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0D6123B4-F451-4B12-BEC5-9AF800D04F26}" type="slidenum">
              <a:rPr lang="zh-CN" altLang="en-US"/>
              <a:pPr>
                <a:defRPr/>
              </a:pPr>
              <a:t>‹#›</a:t>
            </a:fld>
            <a:endParaRPr lang="zh-CN" altLang="en-US"/>
          </a:p>
        </p:txBody>
      </p:sp>
    </p:spTree>
    <p:extLst>
      <p:ext uri="{BB962C8B-B14F-4D97-AF65-F5344CB8AC3E}">
        <p14:creationId xmlns:p14="http://schemas.microsoft.com/office/powerpoint/2010/main" val="1851866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35360" y="274638"/>
            <a:ext cx="10657184" cy="850106"/>
          </a:xfrm>
        </p:spPr>
        <p:txBody>
          <a:bodyPr/>
          <a:lstStyle>
            <a:lvl1pPr>
              <a:defRPr b="1">
                <a:solidFill>
                  <a:srgbClr val="860063"/>
                </a:solidFill>
                <a:latin typeface="华文新魏" panose="02010800040101010101" pitchFamily="2" charset="-122"/>
                <a:ea typeface="华文新魏" panose="02010800040101010101" pitchFamily="2"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marL="363538" indent="-363538">
              <a:spcBef>
                <a:spcPts val="1200"/>
              </a:spcBef>
              <a:buSzPct val="80000"/>
              <a:buFont typeface="Wingdings" panose="05000000000000000000" pitchFamily="2" charset="2"/>
              <a:buChar char="n"/>
              <a:defRPr sz="3000">
                <a:solidFill>
                  <a:srgbClr val="00007E"/>
                </a:solidFill>
                <a:latin typeface="Times New Roman" panose="02020603050405020304" pitchFamily="18" charset="0"/>
                <a:cs typeface="Times New Roman" panose="02020603050405020304" pitchFamily="18" charset="0"/>
              </a:defRPr>
            </a:lvl1pPr>
            <a:lvl2pPr marL="804863" indent="-347663">
              <a:spcBef>
                <a:spcPts val="600"/>
              </a:spcBef>
              <a:buSzPct val="80000"/>
              <a:buFont typeface="Wingdings" panose="05000000000000000000" pitchFamily="2" charset="2"/>
              <a:buChar char="l"/>
              <a:defRPr sz="2600">
                <a:solidFill>
                  <a:schemeClr val="tx1"/>
                </a:solidFill>
                <a:latin typeface="Times New Roman" panose="02020603050405020304" pitchFamily="18" charset="0"/>
                <a:cs typeface="Times New Roman" panose="02020603050405020304" pitchFamily="18" charset="0"/>
              </a:defRPr>
            </a:lvl2pPr>
            <a:lvl3pPr marL="1255713" indent="-341313">
              <a:spcBef>
                <a:spcPts val="600"/>
              </a:spcBef>
              <a:buSzPct val="80000"/>
              <a:buFont typeface="Wingdings" panose="05000000000000000000" pitchFamily="2" charset="2"/>
              <a:buChar char="Ø"/>
              <a:defRPr sz="2200">
                <a:solidFill>
                  <a:srgbClr val="860063"/>
                </a:solidFill>
                <a:latin typeface="Times New Roman" panose="02020603050405020304" pitchFamily="18" charset="0"/>
                <a:cs typeface="Times New Roman" panose="02020603050405020304" pitchFamily="18" charset="0"/>
              </a:defRPr>
            </a:lvl3pPr>
            <a:lvl4pPr>
              <a:spcBef>
                <a:spcPts val="600"/>
              </a:spcBef>
              <a:defRPr sz="18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9FB36FB9-194F-4861-9F2F-48D1673087E1}"/>
              </a:ext>
            </a:extLst>
          </p:cNvPr>
          <p:cNvSpPr>
            <a:spLocks noGrp="1"/>
          </p:cNvSpPr>
          <p:nvPr>
            <p:ph type="dt" sz="half" idx="10"/>
          </p:nvPr>
        </p:nvSpPr>
        <p:spPr/>
        <p:txBody>
          <a:bodyPr/>
          <a:lstStyle>
            <a:lvl1pPr>
              <a:defRPr>
                <a:solidFill>
                  <a:schemeClr val="tx1"/>
                </a:solidFill>
              </a:defRPr>
            </a:lvl1pPr>
          </a:lstStyle>
          <a:p>
            <a:pPr>
              <a:defRPr/>
            </a:pPr>
            <a:endParaRPr lang="zh-CN" altLang="en-US"/>
          </a:p>
        </p:txBody>
      </p:sp>
      <p:sp>
        <p:nvSpPr>
          <p:cNvPr id="5" name="页脚占位符 4">
            <a:extLst>
              <a:ext uri="{FF2B5EF4-FFF2-40B4-BE49-F238E27FC236}">
                <a16:creationId xmlns:a16="http://schemas.microsoft.com/office/drawing/2014/main" id="{7B743001-6238-4A81-8E1A-8DC8ADCDE972}"/>
              </a:ext>
            </a:extLst>
          </p:cNvPr>
          <p:cNvSpPr>
            <a:spLocks noGrp="1"/>
          </p:cNvSpPr>
          <p:nvPr>
            <p:ph type="ftr" sz="quarter" idx="11"/>
          </p:nvPr>
        </p:nvSpPr>
        <p:spPr/>
        <p:txBody>
          <a:bodyPr/>
          <a:lstStyle>
            <a:lvl1pPr>
              <a:defRPr>
                <a:solidFill>
                  <a:schemeClr val="tx1"/>
                </a:solidFill>
              </a:defRPr>
            </a:lvl1pPr>
          </a:lstStyle>
          <a:p>
            <a:pPr>
              <a:defRPr/>
            </a:pPr>
            <a:endParaRPr lang="zh-CN" altLang="en-US"/>
          </a:p>
        </p:txBody>
      </p:sp>
      <p:sp>
        <p:nvSpPr>
          <p:cNvPr id="6" name="灯片编号占位符 5">
            <a:extLst>
              <a:ext uri="{FF2B5EF4-FFF2-40B4-BE49-F238E27FC236}">
                <a16:creationId xmlns:a16="http://schemas.microsoft.com/office/drawing/2014/main" id="{3C782D43-96E7-442C-A7DA-557CCC79861B}"/>
              </a:ext>
            </a:extLst>
          </p:cNvPr>
          <p:cNvSpPr>
            <a:spLocks noGrp="1"/>
          </p:cNvSpPr>
          <p:nvPr>
            <p:ph type="sldNum" sz="quarter" idx="12"/>
          </p:nvPr>
        </p:nvSpPr>
        <p:spPr/>
        <p:txBody>
          <a:bodyPr/>
          <a:lstStyle>
            <a:lvl1pPr>
              <a:defRPr>
                <a:solidFill>
                  <a:schemeClr val="tx1"/>
                </a:solidFill>
              </a:defRPr>
            </a:lvl1pPr>
          </a:lstStyle>
          <a:p>
            <a:pPr>
              <a:defRPr/>
            </a:pPr>
            <a:fld id="{E8DA2325-F65A-41F9-B6D6-96BF27E79076}" type="slidenum">
              <a:rPr lang="zh-CN" altLang="en-US"/>
              <a:pPr>
                <a:defRPr/>
              </a:pPr>
              <a:t>‹#›</a:t>
            </a:fld>
            <a:endParaRPr lang="zh-CN" altLang="en-US"/>
          </a:p>
        </p:txBody>
      </p:sp>
    </p:spTree>
    <p:extLst>
      <p:ext uri="{BB962C8B-B14F-4D97-AF65-F5344CB8AC3E}">
        <p14:creationId xmlns:p14="http://schemas.microsoft.com/office/powerpoint/2010/main" val="33007806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5"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ACFC129A-B6C0-4755-904F-D2C9FB4EB1F4}" type="slidenum">
              <a:rPr lang="zh-CN" altLang="en-US"/>
              <a:pPr>
                <a:defRPr/>
              </a:pPr>
              <a:t>‹#›</a:t>
            </a:fld>
            <a:endParaRPr lang="zh-CN" altLang="en-US"/>
          </a:p>
        </p:txBody>
      </p:sp>
    </p:spTree>
    <p:extLst>
      <p:ext uri="{BB962C8B-B14F-4D97-AF65-F5344CB8AC3E}">
        <p14:creationId xmlns:p14="http://schemas.microsoft.com/office/powerpoint/2010/main" val="1703602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6"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7BF0D147-D6D1-4702-A507-604B046D918E}" type="slidenum">
              <a:rPr lang="zh-CN" altLang="en-US"/>
              <a:pPr>
                <a:defRPr/>
              </a:pPr>
              <a:t>‹#›</a:t>
            </a:fld>
            <a:endParaRPr lang="zh-CN" altLang="en-US"/>
          </a:p>
        </p:txBody>
      </p:sp>
    </p:spTree>
    <p:extLst>
      <p:ext uri="{BB962C8B-B14F-4D97-AF65-F5344CB8AC3E}">
        <p14:creationId xmlns:p14="http://schemas.microsoft.com/office/powerpoint/2010/main" val="3290846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CF259015-05CA-4C57-A895-C0D198284486}" type="slidenum">
              <a:rPr lang="zh-CN" altLang="en-US"/>
              <a:pPr>
                <a:defRPr/>
              </a:pPr>
              <a:t>‹#›</a:t>
            </a:fld>
            <a:endParaRPr lang="zh-CN" altLang="en-US"/>
          </a:p>
        </p:txBody>
      </p:sp>
    </p:spTree>
    <p:extLst>
      <p:ext uri="{BB962C8B-B14F-4D97-AF65-F5344CB8AC3E}">
        <p14:creationId xmlns:p14="http://schemas.microsoft.com/office/powerpoint/2010/main" val="1981336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4"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189A4C5E-59DC-49C1-8FCB-A30191826934}" type="slidenum">
              <a:rPr lang="zh-CN" altLang="en-US"/>
              <a:pPr>
                <a:defRPr/>
              </a:pPr>
              <a:t>‹#›</a:t>
            </a:fld>
            <a:endParaRPr lang="zh-CN" altLang="en-US"/>
          </a:p>
        </p:txBody>
      </p:sp>
    </p:spTree>
    <p:extLst>
      <p:ext uri="{BB962C8B-B14F-4D97-AF65-F5344CB8AC3E}">
        <p14:creationId xmlns:p14="http://schemas.microsoft.com/office/powerpoint/2010/main" val="989037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3"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A85B01DB-FDCC-4923-9EF2-1E2C53D841AF}" type="slidenum">
              <a:rPr lang="zh-CN" altLang="en-US"/>
              <a:pPr>
                <a:defRPr/>
              </a:pPr>
              <a:t>‹#›</a:t>
            </a:fld>
            <a:endParaRPr lang="zh-CN" altLang="en-US"/>
          </a:p>
        </p:txBody>
      </p:sp>
    </p:spTree>
    <p:extLst>
      <p:ext uri="{BB962C8B-B14F-4D97-AF65-F5344CB8AC3E}">
        <p14:creationId xmlns:p14="http://schemas.microsoft.com/office/powerpoint/2010/main" val="120546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35360" y="273050"/>
            <a:ext cx="4320480" cy="99571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0"/>
            <a:ext cx="7089907" cy="610827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335361" y="1340768"/>
            <a:ext cx="4285324" cy="504056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6"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CFC74143-7C65-49AA-B226-16F0F2BD8BF0}" type="slidenum">
              <a:rPr lang="zh-CN" altLang="en-US"/>
              <a:pPr>
                <a:defRPr/>
              </a:pPr>
              <a:t>‹#›</a:t>
            </a:fld>
            <a:endParaRPr lang="zh-CN" altLang="en-US"/>
          </a:p>
        </p:txBody>
      </p:sp>
    </p:spTree>
    <p:extLst>
      <p:ext uri="{BB962C8B-B14F-4D97-AF65-F5344CB8AC3E}">
        <p14:creationId xmlns:p14="http://schemas.microsoft.com/office/powerpoint/2010/main" val="3775580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AAB0F1B-5F7A-45C3-B641-71F42BA9DD41}"/>
              </a:ext>
            </a:extLst>
          </p:cNvPr>
          <p:cNvSpPr>
            <a:spLocks noGrp="1"/>
          </p:cNvSpPr>
          <p:nvPr>
            <p:ph type="dt" sz="half" idx="10"/>
          </p:nvPr>
        </p:nvSpPr>
        <p:spPr/>
        <p:txBody>
          <a:bodyPr/>
          <a:lstStyle>
            <a:lvl1pPr>
              <a:defRPr/>
            </a:lvl1pPr>
          </a:lstStyle>
          <a:p>
            <a:pPr>
              <a:defRPr/>
            </a:pPr>
            <a:endParaRPr lang="zh-CN" altLang="en-US"/>
          </a:p>
        </p:txBody>
      </p:sp>
      <p:sp>
        <p:nvSpPr>
          <p:cNvPr id="6" name="页脚占位符 4">
            <a:extLst>
              <a:ext uri="{FF2B5EF4-FFF2-40B4-BE49-F238E27FC236}">
                <a16:creationId xmlns:a16="http://schemas.microsoft.com/office/drawing/2014/main" id="{790CC5A6-BC71-415D-80B4-4493FBD3BAB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1DA801B-FBF4-4A93-8CE3-D1FB132F84EC}"/>
              </a:ext>
            </a:extLst>
          </p:cNvPr>
          <p:cNvSpPr>
            <a:spLocks noGrp="1"/>
          </p:cNvSpPr>
          <p:nvPr>
            <p:ph type="sldNum" sz="quarter" idx="12"/>
          </p:nvPr>
        </p:nvSpPr>
        <p:spPr/>
        <p:txBody>
          <a:bodyPr/>
          <a:lstStyle>
            <a:lvl1pPr>
              <a:defRPr/>
            </a:lvl1pPr>
          </a:lstStyle>
          <a:p>
            <a:pPr>
              <a:defRPr/>
            </a:pPr>
            <a:fld id="{0BA79688-8A0C-4DD7-B3E5-7D98267B5984}" type="slidenum">
              <a:rPr lang="zh-CN" altLang="en-US"/>
              <a:pPr>
                <a:defRPr/>
              </a:pPr>
              <a:t>‹#›</a:t>
            </a:fld>
            <a:endParaRPr lang="zh-CN" altLang="en-US"/>
          </a:p>
        </p:txBody>
      </p:sp>
    </p:spTree>
    <p:extLst>
      <p:ext uri="{BB962C8B-B14F-4D97-AF65-F5344CB8AC3E}">
        <p14:creationId xmlns:p14="http://schemas.microsoft.com/office/powerpoint/2010/main" val="11309195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任意多边形 6">
            <a:extLst>
              <a:ext uri="{FF2B5EF4-FFF2-40B4-BE49-F238E27FC236}">
                <a16:creationId xmlns:a16="http://schemas.microsoft.com/office/drawing/2014/main" id="{E73451EE-4C87-4FF8-BBF8-48CE6D039D91}"/>
              </a:ext>
            </a:extLst>
          </p:cNvPr>
          <p:cNvSpPr/>
          <p:nvPr/>
        </p:nvSpPr>
        <p:spPr>
          <a:xfrm>
            <a:off x="335360" y="836713"/>
            <a:ext cx="11655000" cy="720080"/>
          </a:xfrm>
          <a:custGeom>
            <a:avLst/>
            <a:gdLst>
              <a:gd name="connsiteX0" fmla="*/ 0 w 8802477"/>
              <a:gd name="connsiteY0" fmla="*/ 308472 h 550843"/>
              <a:gd name="connsiteX1" fmla="*/ 4627085 w 8802477"/>
              <a:gd name="connsiteY1" fmla="*/ 319489 h 550843"/>
              <a:gd name="connsiteX2" fmla="*/ 7094863 w 8802477"/>
              <a:gd name="connsiteY2" fmla="*/ 308472 h 550843"/>
              <a:gd name="connsiteX3" fmla="*/ 7238082 w 8802477"/>
              <a:gd name="connsiteY3" fmla="*/ 297455 h 550843"/>
              <a:gd name="connsiteX4" fmla="*/ 7491470 w 8802477"/>
              <a:gd name="connsiteY4" fmla="*/ 286438 h 550843"/>
              <a:gd name="connsiteX5" fmla="*/ 7612656 w 8802477"/>
              <a:gd name="connsiteY5" fmla="*/ 275421 h 550843"/>
              <a:gd name="connsiteX6" fmla="*/ 7910111 w 8802477"/>
              <a:gd name="connsiteY6" fmla="*/ 275421 h 550843"/>
              <a:gd name="connsiteX7" fmla="*/ 7932145 w 8802477"/>
              <a:gd name="connsiteY7" fmla="*/ 242371 h 550843"/>
              <a:gd name="connsiteX8" fmla="*/ 7954179 w 8802477"/>
              <a:gd name="connsiteY8" fmla="*/ 176269 h 550843"/>
              <a:gd name="connsiteX9" fmla="*/ 7987229 w 8802477"/>
              <a:gd name="connsiteY9" fmla="*/ 33050 h 550843"/>
              <a:gd name="connsiteX10" fmla="*/ 8009263 w 8802477"/>
              <a:gd name="connsiteY10" fmla="*/ 0 h 550843"/>
              <a:gd name="connsiteX11" fmla="*/ 8064347 w 8802477"/>
              <a:gd name="connsiteY11" fmla="*/ 22033 h 550843"/>
              <a:gd name="connsiteX12" fmla="*/ 8130449 w 8802477"/>
              <a:gd name="connsiteY12" fmla="*/ 99151 h 550843"/>
              <a:gd name="connsiteX13" fmla="*/ 8174516 w 8802477"/>
              <a:gd name="connsiteY13" fmla="*/ 165253 h 550843"/>
              <a:gd name="connsiteX14" fmla="*/ 8196550 w 8802477"/>
              <a:gd name="connsiteY14" fmla="*/ 231354 h 550843"/>
              <a:gd name="connsiteX15" fmla="*/ 8218583 w 8802477"/>
              <a:gd name="connsiteY15" fmla="*/ 297455 h 550843"/>
              <a:gd name="connsiteX16" fmla="*/ 8229600 w 8802477"/>
              <a:gd name="connsiteY16" fmla="*/ 341522 h 550843"/>
              <a:gd name="connsiteX17" fmla="*/ 8240617 w 8802477"/>
              <a:gd name="connsiteY17" fmla="*/ 396607 h 550843"/>
              <a:gd name="connsiteX18" fmla="*/ 8262651 w 8802477"/>
              <a:gd name="connsiteY18" fmla="*/ 462708 h 550843"/>
              <a:gd name="connsiteX19" fmla="*/ 8317735 w 8802477"/>
              <a:gd name="connsiteY19" fmla="*/ 517792 h 550843"/>
              <a:gd name="connsiteX20" fmla="*/ 8350786 w 8802477"/>
              <a:gd name="connsiteY20" fmla="*/ 550843 h 550843"/>
              <a:gd name="connsiteX21" fmla="*/ 8438921 w 8802477"/>
              <a:gd name="connsiteY21" fmla="*/ 539826 h 550843"/>
              <a:gd name="connsiteX22" fmla="*/ 8449938 w 8802477"/>
              <a:gd name="connsiteY22" fmla="*/ 506776 h 550843"/>
              <a:gd name="connsiteX23" fmla="*/ 8471971 w 8802477"/>
              <a:gd name="connsiteY23" fmla="*/ 429657 h 550843"/>
              <a:gd name="connsiteX24" fmla="*/ 8494005 w 8802477"/>
              <a:gd name="connsiteY24" fmla="*/ 165253 h 550843"/>
              <a:gd name="connsiteX25" fmla="*/ 8505022 w 8802477"/>
              <a:gd name="connsiteY25" fmla="*/ 121185 h 550843"/>
              <a:gd name="connsiteX26" fmla="*/ 8527056 w 8802477"/>
              <a:gd name="connsiteY26" fmla="*/ 88135 h 550843"/>
              <a:gd name="connsiteX27" fmla="*/ 8560106 w 8802477"/>
              <a:gd name="connsiteY27" fmla="*/ 77118 h 550843"/>
              <a:gd name="connsiteX28" fmla="*/ 8626208 w 8802477"/>
              <a:gd name="connsiteY28" fmla="*/ 143219 h 550843"/>
              <a:gd name="connsiteX29" fmla="*/ 8648241 w 8802477"/>
              <a:gd name="connsiteY29" fmla="*/ 209320 h 550843"/>
              <a:gd name="connsiteX30" fmla="*/ 8659258 w 8802477"/>
              <a:gd name="connsiteY30" fmla="*/ 242371 h 550843"/>
              <a:gd name="connsiteX31" fmla="*/ 8670275 w 8802477"/>
              <a:gd name="connsiteY31" fmla="*/ 308472 h 550843"/>
              <a:gd name="connsiteX32" fmla="*/ 8681292 w 8802477"/>
              <a:gd name="connsiteY32" fmla="*/ 341522 h 550843"/>
              <a:gd name="connsiteX33" fmla="*/ 8714343 w 8802477"/>
              <a:gd name="connsiteY33" fmla="*/ 352539 h 550843"/>
              <a:gd name="connsiteX34" fmla="*/ 8769427 w 8802477"/>
              <a:gd name="connsiteY34" fmla="*/ 341522 h 550843"/>
              <a:gd name="connsiteX35" fmla="*/ 8802477 w 8802477"/>
              <a:gd name="connsiteY35" fmla="*/ 308472 h 550843"/>
              <a:gd name="connsiteX0" fmla="*/ 0 w 8802477"/>
              <a:gd name="connsiteY0" fmla="*/ 308472 h 550843"/>
              <a:gd name="connsiteX1" fmla="*/ 7094863 w 8802477"/>
              <a:gd name="connsiteY1" fmla="*/ 308472 h 550843"/>
              <a:gd name="connsiteX2" fmla="*/ 7238082 w 8802477"/>
              <a:gd name="connsiteY2" fmla="*/ 297455 h 550843"/>
              <a:gd name="connsiteX3" fmla="*/ 7491470 w 8802477"/>
              <a:gd name="connsiteY3" fmla="*/ 286438 h 550843"/>
              <a:gd name="connsiteX4" fmla="*/ 7612656 w 8802477"/>
              <a:gd name="connsiteY4" fmla="*/ 275421 h 550843"/>
              <a:gd name="connsiteX5" fmla="*/ 7910111 w 8802477"/>
              <a:gd name="connsiteY5" fmla="*/ 275421 h 550843"/>
              <a:gd name="connsiteX6" fmla="*/ 7932145 w 8802477"/>
              <a:gd name="connsiteY6" fmla="*/ 242371 h 550843"/>
              <a:gd name="connsiteX7" fmla="*/ 7954179 w 8802477"/>
              <a:gd name="connsiteY7" fmla="*/ 176269 h 550843"/>
              <a:gd name="connsiteX8" fmla="*/ 7987229 w 8802477"/>
              <a:gd name="connsiteY8" fmla="*/ 33050 h 550843"/>
              <a:gd name="connsiteX9" fmla="*/ 8009263 w 8802477"/>
              <a:gd name="connsiteY9" fmla="*/ 0 h 550843"/>
              <a:gd name="connsiteX10" fmla="*/ 8064347 w 8802477"/>
              <a:gd name="connsiteY10" fmla="*/ 22033 h 550843"/>
              <a:gd name="connsiteX11" fmla="*/ 8130449 w 8802477"/>
              <a:gd name="connsiteY11" fmla="*/ 99151 h 550843"/>
              <a:gd name="connsiteX12" fmla="*/ 8174516 w 8802477"/>
              <a:gd name="connsiteY12" fmla="*/ 165253 h 550843"/>
              <a:gd name="connsiteX13" fmla="*/ 8196550 w 8802477"/>
              <a:gd name="connsiteY13" fmla="*/ 231354 h 550843"/>
              <a:gd name="connsiteX14" fmla="*/ 8218583 w 8802477"/>
              <a:gd name="connsiteY14" fmla="*/ 297455 h 550843"/>
              <a:gd name="connsiteX15" fmla="*/ 8229600 w 8802477"/>
              <a:gd name="connsiteY15" fmla="*/ 341522 h 550843"/>
              <a:gd name="connsiteX16" fmla="*/ 8240617 w 8802477"/>
              <a:gd name="connsiteY16" fmla="*/ 396607 h 550843"/>
              <a:gd name="connsiteX17" fmla="*/ 8262651 w 8802477"/>
              <a:gd name="connsiteY17" fmla="*/ 462708 h 550843"/>
              <a:gd name="connsiteX18" fmla="*/ 8317735 w 8802477"/>
              <a:gd name="connsiteY18" fmla="*/ 517792 h 550843"/>
              <a:gd name="connsiteX19" fmla="*/ 8350786 w 8802477"/>
              <a:gd name="connsiteY19" fmla="*/ 550843 h 550843"/>
              <a:gd name="connsiteX20" fmla="*/ 8438921 w 8802477"/>
              <a:gd name="connsiteY20" fmla="*/ 539826 h 550843"/>
              <a:gd name="connsiteX21" fmla="*/ 8449938 w 8802477"/>
              <a:gd name="connsiteY21" fmla="*/ 506776 h 550843"/>
              <a:gd name="connsiteX22" fmla="*/ 8471971 w 8802477"/>
              <a:gd name="connsiteY22" fmla="*/ 429657 h 550843"/>
              <a:gd name="connsiteX23" fmla="*/ 8494005 w 8802477"/>
              <a:gd name="connsiteY23" fmla="*/ 165253 h 550843"/>
              <a:gd name="connsiteX24" fmla="*/ 8505022 w 8802477"/>
              <a:gd name="connsiteY24" fmla="*/ 121185 h 550843"/>
              <a:gd name="connsiteX25" fmla="*/ 8527056 w 8802477"/>
              <a:gd name="connsiteY25" fmla="*/ 88135 h 550843"/>
              <a:gd name="connsiteX26" fmla="*/ 8560106 w 8802477"/>
              <a:gd name="connsiteY26" fmla="*/ 77118 h 550843"/>
              <a:gd name="connsiteX27" fmla="*/ 8626208 w 8802477"/>
              <a:gd name="connsiteY27" fmla="*/ 143219 h 550843"/>
              <a:gd name="connsiteX28" fmla="*/ 8648241 w 8802477"/>
              <a:gd name="connsiteY28" fmla="*/ 209320 h 550843"/>
              <a:gd name="connsiteX29" fmla="*/ 8659258 w 8802477"/>
              <a:gd name="connsiteY29" fmla="*/ 242371 h 550843"/>
              <a:gd name="connsiteX30" fmla="*/ 8670275 w 8802477"/>
              <a:gd name="connsiteY30" fmla="*/ 308472 h 550843"/>
              <a:gd name="connsiteX31" fmla="*/ 8681292 w 8802477"/>
              <a:gd name="connsiteY31" fmla="*/ 341522 h 550843"/>
              <a:gd name="connsiteX32" fmla="*/ 8714343 w 8802477"/>
              <a:gd name="connsiteY32" fmla="*/ 352539 h 550843"/>
              <a:gd name="connsiteX33" fmla="*/ 8769427 w 8802477"/>
              <a:gd name="connsiteY33" fmla="*/ 341522 h 550843"/>
              <a:gd name="connsiteX34" fmla="*/ 8802477 w 8802477"/>
              <a:gd name="connsiteY34" fmla="*/ 308472 h 550843"/>
              <a:gd name="connsiteX0" fmla="*/ 0 w 8802477"/>
              <a:gd name="connsiteY0" fmla="*/ 308472 h 550843"/>
              <a:gd name="connsiteX1" fmla="*/ 7238082 w 8802477"/>
              <a:gd name="connsiteY1" fmla="*/ 297455 h 550843"/>
              <a:gd name="connsiteX2" fmla="*/ 7491470 w 8802477"/>
              <a:gd name="connsiteY2" fmla="*/ 286438 h 550843"/>
              <a:gd name="connsiteX3" fmla="*/ 7612656 w 8802477"/>
              <a:gd name="connsiteY3" fmla="*/ 275421 h 550843"/>
              <a:gd name="connsiteX4" fmla="*/ 7910111 w 8802477"/>
              <a:gd name="connsiteY4" fmla="*/ 275421 h 550843"/>
              <a:gd name="connsiteX5" fmla="*/ 7932145 w 8802477"/>
              <a:gd name="connsiteY5" fmla="*/ 242371 h 550843"/>
              <a:gd name="connsiteX6" fmla="*/ 7954179 w 8802477"/>
              <a:gd name="connsiteY6" fmla="*/ 176269 h 550843"/>
              <a:gd name="connsiteX7" fmla="*/ 7987229 w 8802477"/>
              <a:gd name="connsiteY7" fmla="*/ 33050 h 550843"/>
              <a:gd name="connsiteX8" fmla="*/ 8009263 w 8802477"/>
              <a:gd name="connsiteY8" fmla="*/ 0 h 550843"/>
              <a:gd name="connsiteX9" fmla="*/ 8064347 w 8802477"/>
              <a:gd name="connsiteY9" fmla="*/ 22033 h 550843"/>
              <a:gd name="connsiteX10" fmla="*/ 8130449 w 8802477"/>
              <a:gd name="connsiteY10" fmla="*/ 99151 h 550843"/>
              <a:gd name="connsiteX11" fmla="*/ 8174516 w 8802477"/>
              <a:gd name="connsiteY11" fmla="*/ 165253 h 550843"/>
              <a:gd name="connsiteX12" fmla="*/ 8196550 w 8802477"/>
              <a:gd name="connsiteY12" fmla="*/ 231354 h 550843"/>
              <a:gd name="connsiteX13" fmla="*/ 8218583 w 8802477"/>
              <a:gd name="connsiteY13" fmla="*/ 297455 h 550843"/>
              <a:gd name="connsiteX14" fmla="*/ 8229600 w 8802477"/>
              <a:gd name="connsiteY14" fmla="*/ 341522 h 550843"/>
              <a:gd name="connsiteX15" fmla="*/ 8240617 w 8802477"/>
              <a:gd name="connsiteY15" fmla="*/ 396607 h 550843"/>
              <a:gd name="connsiteX16" fmla="*/ 8262651 w 8802477"/>
              <a:gd name="connsiteY16" fmla="*/ 462708 h 550843"/>
              <a:gd name="connsiteX17" fmla="*/ 8317735 w 8802477"/>
              <a:gd name="connsiteY17" fmla="*/ 517792 h 550843"/>
              <a:gd name="connsiteX18" fmla="*/ 8350786 w 8802477"/>
              <a:gd name="connsiteY18" fmla="*/ 550843 h 550843"/>
              <a:gd name="connsiteX19" fmla="*/ 8438921 w 8802477"/>
              <a:gd name="connsiteY19" fmla="*/ 539826 h 550843"/>
              <a:gd name="connsiteX20" fmla="*/ 8449938 w 8802477"/>
              <a:gd name="connsiteY20" fmla="*/ 506776 h 550843"/>
              <a:gd name="connsiteX21" fmla="*/ 8471971 w 8802477"/>
              <a:gd name="connsiteY21" fmla="*/ 429657 h 550843"/>
              <a:gd name="connsiteX22" fmla="*/ 8494005 w 8802477"/>
              <a:gd name="connsiteY22" fmla="*/ 165253 h 550843"/>
              <a:gd name="connsiteX23" fmla="*/ 8505022 w 8802477"/>
              <a:gd name="connsiteY23" fmla="*/ 121185 h 550843"/>
              <a:gd name="connsiteX24" fmla="*/ 8527056 w 8802477"/>
              <a:gd name="connsiteY24" fmla="*/ 88135 h 550843"/>
              <a:gd name="connsiteX25" fmla="*/ 8560106 w 8802477"/>
              <a:gd name="connsiteY25" fmla="*/ 77118 h 550843"/>
              <a:gd name="connsiteX26" fmla="*/ 8626208 w 8802477"/>
              <a:gd name="connsiteY26" fmla="*/ 143219 h 550843"/>
              <a:gd name="connsiteX27" fmla="*/ 8648241 w 8802477"/>
              <a:gd name="connsiteY27" fmla="*/ 209320 h 550843"/>
              <a:gd name="connsiteX28" fmla="*/ 8659258 w 8802477"/>
              <a:gd name="connsiteY28" fmla="*/ 242371 h 550843"/>
              <a:gd name="connsiteX29" fmla="*/ 8670275 w 8802477"/>
              <a:gd name="connsiteY29" fmla="*/ 308472 h 550843"/>
              <a:gd name="connsiteX30" fmla="*/ 8681292 w 8802477"/>
              <a:gd name="connsiteY30" fmla="*/ 341522 h 550843"/>
              <a:gd name="connsiteX31" fmla="*/ 8714343 w 8802477"/>
              <a:gd name="connsiteY31" fmla="*/ 352539 h 550843"/>
              <a:gd name="connsiteX32" fmla="*/ 8769427 w 8802477"/>
              <a:gd name="connsiteY32" fmla="*/ 341522 h 550843"/>
              <a:gd name="connsiteX33" fmla="*/ 8802477 w 8802477"/>
              <a:gd name="connsiteY33" fmla="*/ 308472 h 550843"/>
              <a:gd name="connsiteX0" fmla="*/ 0 w 8802477"/>
              <a:gd name="connsiteY0" fmla="*/ 308472 h 550843"/>
              <a:gd name="connsiteX1" fmla="*/ 7491470 w 8802477"/>
              <a:gd name="connsiteY1" fmla="*/ 286438 h 550843"/>
              <a:gd name="connsiteX2" fmla="*/ 7612656 w 8802477"/>
              <a:gd name="connsiteY2" fmla="*/ 275421 h 550843"/>
              <a:gd name="connsiteX3" fmla="*/ 7910111 w 8802477"/>
              <a:gd name="connsiteY3" fmla="*/ 275421 h 550843"/>
              <a:gd name="connsiteX4" fmla="*/ 7932145 w 8802477"/>
              <a:gd name="connsiteY4" fmla="*/ 242371 h 550843"/>
              <a:gd name="connsiteX5" fmla="*/ 7954179 w 8802477"/>
              <a:gd name="connsiteY5" fmla="*/ 176269 h 550843"/>
              <a:gd name="connsiteX6" fmla="*/ 7987229 w 8802477"/>
              <a:gd name="connsiteY6" fmla="*/ 33050 h 550843"/>
              <a:gd name="connsiteX7" fmla="*/ 8009263 w 8802477"/>
              <a:gd name="connsiteY7" fmla="*/ 0 h 550843"/>
              <a:gd name="connsiteX8" fmla="*/ 8064347 w 8802477"/>
              <a:gd name="connsiteY8" fmla="*/ 22033 h 550843"/>
              <a:gd name="connsiteX9" fmla="*/ 8130449 w 8802477"/>
              <a:gd name="connsiteY9" fmla="*/ 99151 h 550843"/>
              <a:gd name="connsiteX10" fmla="*/ 8174516 w 8802477"/>
              <a:gd name="connsiteY10" fmla="*/ 165253 h 550843"/>
              <a:gd name="connsiteX11" fmla="*/ 8196550 w 8802477"/>
              <a:gd name="connsiteY11" fmla="*/ 231354 h 550843"/>
              <a:gd name="connsiteX12" fmla="*/ 8218583 w 8802477"/>
              <a:gd name="connsiteY12" fmla="*/ 297455 h 550843"/>
              <a:gd name="connsiteX13" fmla="*/ 8229600 w 8802477"/>
              <a:gd name="connsiteY13" fmla="*/ 341522 h 550843"/>
              <a:gd name="connsiteX14" fmla="*/ 8240617 w 8802477"/>
              <a:gd name="connsiteY14" fmla="*/ 396607 h 550843"/>
              <a:gd name="connsiteX15" fmla="*/ 8262651 w 8802477"/>
              <a:gd name="connsiteY15" fmla="*/ 462708 h 550843"/>
              <a:gd name="connsiteX16" fmla="*/ 8317735 w 8802477"/>
              <a:gd name="connsiteY16" fmla="*/ 517792 h 550843"/>
              <a:gd name="connsiteX17" fmla="*/ 8350786 w 8802477"/>
              <a:gd name="connsiteY17" fmla="*/ 550843 h 550843"/>
              <a:gd name="connsiteX18" fmla="*/ 8438921 w 8802477"/>
              <a:gd name="connsiteY18" fmla="*/ 539826 h 550843"/>
              <a:gd name="connsiteX19" fmla="*/ 8449938 w 8802477"/>
              <a:gd name="connsiteY19" fmla="*/ 506776 h 550843"/>
              <a:gd name="connsiteX20" fmla="*/ 8471971 w 8802477"/>
              <a:gd name="connsiteY20" fmla="*/ 429657 h 550843"/>
              <a:gd name="connsiteX21" fmla="*/ 8494005 w 8802477"/>
              <a:gd name="connsiteY21" fmla="*/ 165253 h 550843"/>
              <a:gd name="connsiteX22" fmla="*/ 8505022 w 8802477"/>
              <a:gd name="connsiteY22" fmla="*/ 121185 h 550843"/>
              <a:gd name="connsiteX23" fmla="*/ 8527056 w 8802477"/>
              <a:gd name="connsiteY23" fmla="*/ 88135 h 550843"/>
              <a:gd name="connsiteX24" fmla="*/ 8560106 w 8802477"/>
              <a:gd name="connsiteY24" fmla="*/ 77118 h 550843"/>
              <a:gd name="connsiteX25" fmla="*/ 8626208 w 8802477"/>
              <a:gd name="connsiteY25" fmla="*/ 143219 h 550843"/>
              <a:gd name="connsiteX26" fmla="*/ 8648241 w 8802477"/>
              <a:gd name="connsiteY26" fmla="*/ 209320 h 550843"/>
              <a:gd name="connsiteX27" fmla="*/ 8659258 w 8802477"/>
              <a:gd name="connsiteY27" fmla="*/ 242371 h 550843"/>
              <a:gd name="connsiteX28" fmla="*/ 8670275 w 8802477"/>
              <a:gd name="connsiteY28" fmla="*/ 308472 h 550843"/>
              <a:gd name="connsiteX29" fmla="*/ 8681292 w 8802477"/>
              <a:gd name="connsiteY29" fmla="*/ 341522 h 550843"/>
              <a:gd name="connsiteX30" fmla="*/ 8714343 w 8802477"/>
              <a:gd name="connsiteY30" fmla="*/ 352539 h 550843"/>
              <a:gd name="connsiteX31" fmla="*/ 8769427 w 8802477"/>
              <a:gd name="connsiteY31" fmla="*/ 341522 h 550843"/>
              <a:gd name="connsiteX32" fmla="*/ 8802477 w 8802477"/>
              <a:gd name="connsiteY32" fmla="*/ 308472 h 550843"/>
              <a:gd name="connsiteX0" fmla="*/ 0 w 8802477"/>
              <a:gd name="connsiteY0" fmla="*/ 308472 h 550843"/>
              <a:gd name="connsiteX1" fmla="*/ 7612656 w 8802477"/>
              <a:gd name="connsiteY1" fmla="*/ 275421 h 550843"/>
              <a:gd name="connsiteX2" fmla="*/ 7910111 w 8802477"/>
              <a:gd name="connsiteY2" fmla="*/ 275421 h 550843"/>
              <a:gd name="connsiteX3" fmla="*/ 7932145 w 8802477"/>
              <a:gd name="connsiteY3" fmla="*/ 242371 h 550843"/>
              <a:gd name="connsiteX4" fmla="*/ 7954179 w 8802477"/>
              <a:gd name="connsiteY4" fmla="*/ 176269 h 550843"/>
              <a:gd name="connsiteX5" fmla="*/ 7987229 w 8802477"/>
              <a:gd name="connsiteY5" fmla="*/ 33050 h 550843"/>
              <a:gd name="connsiteX6" fmla="*/ 8009263 w 8802477"/>
              <a:gd name="connsiteY6" fmla="*/ 0 h 550843"/>
              <a:gd name="connsiteX7" fmla="*/ 8064347 w 8802477"/>
              <a:gd name="connsiteY7" fmla="*/ 22033 h 550843"/>
              <a:gd name="connsiteX8" fmla="*/ 8130449 w 8802477"/>
              <a:gd name="connsiteY8" fmla="*/ 99151 h 550843"/>
              <a:gd name="connsiteX9" fmla="*/ 8174516 w 8802477"/>
              <a:gd name="connsiteY9" fmla="*/ 165253 h 550843"/>
              <a:gd name="connsiteX10" fmla="*/ 8196550 w 8802477"/>
              <a:gd name="connsiteY10" fmla="*/ 231354 h 550843"/>
              <a:gd name="connsiteX11" fmla="*/ 8218583 w 8802477"/>
              <a:gd name="connsiteY11" fmla="*/ 297455 h 550843"/>
              <a:gd name="connsiteX12" fmla="*/ 8229600 w 8802477"/>
              <a:gd name="connsiteY12" fmla="*/ 341522 h 550843"/>
              <a:gd name="connsiteX13" fmla="*/ 8240617 w 8802477"/>
              <a:gd name="connsiteY13" fmla="*/ 396607 h 550843"/>
              <a:gd name="connsiteX14" fmla="*/ 8262651 w 8802477"/>
              <a:gd name="connsiteY14" fmla="*/ 462708 h 550843"/>
              <a:gd name="connsiteX15" fmla="*/ 8317735 w 8802477"/>
              <a:gd name="connsiteY15" fmla="*/ 517792 h 550843"/>
              <a:gd name="connsiteX16" fmla="*/ 8350786 w 8802477"/>
              <a:gd name="connsiteY16" fmla="*/ 550843 h 550843"/>
              <a:gd name="connsiteX17" fmla="*/ 8438921 w 8802477"/>
              <a:gd name="connsiteY17" fmla="*/ 539826 h 550843"/>
              <a:gd name="connsiteX18" fmla="*/ 8449938 w 8802477"/>
              <a:gd name="connsiteY18" fmla="*/ 506776 h 550843"/>
              <a:gd name="connsiteX19" fmla="*/ 8471971 w 8802477"/>
              <a:gd name="connsiteY19" fmla="*/ 429657 h 550843"/>
              <a:gd name="connsiteX20" fmla="*/ 8494005 w 8802477"/>
              <a:gd name="connsiteY20" fmla="*/ 165253 h 550843"/>
              <a:gd name="connsiteX21" fmla="*/ 8505022 w 8802477"/>
              <a:gd name="connsiteY21" fmla="*/ 121185 h 550843"/>
              <a:gd name="connsiteX22" fmla="*/ 8527056 w 8802477"/>
              <a:gd name="connsiteY22" fmla="*/ 88135 h 550843"/>
              <a:gd name="connsiteX23" fmla="*/ 8560106 w 8802477"/>
              <a:gd name="connsiteY23" fmla="*/ 77118 h 550843"/>
              <a:gd name="connsiteX24" fmla="*/ 8626208 w 8802477"/>
              <a:gd name="connsiteY24" fmla="*/ 143219 h 550843"/>
              <a:gd name="connsiteX25" fmla="*/ 8648241 w 8802477"/>
              <a:gd name="connsiteY25" fmla="*/ 209320 h 550843"/>
              <a:gd name="connsiteX26" fmla="*/ 8659258 w 8802477"/>
              <a:gd name="connsiteY26" fmla="*/ 242371 h 550843"/>
              <a:gd name="connsiteX27" fmla="*/ 8670275 w 8802477"/>
              <a:gd name="connsiteY27" fmla="*/ 308472 h 550843"/>
              <a:gd name="connsiteX28" fmla="*/ 8681292 w 8802477"/>
              <a:gd name="connsiteY28" fmla="*/ 341522 h 550843"/>
              <a:gd name="connsiteX29" fmla="*/ 8714343 w 8802477"/>
              <a:gd name="connsiteY29" fmla="*/ 352539 h 550843"/>
              <a:gd name="connsiteX30" fmla="*/ 8769427 w 8802477"/>
              <a:gd name="connsiteY30" fmla="*/ 341522 h 550843"/>
              <a:gd name="connsiteX31" fmla="*/ 8802477 w 8802477"/>
              <a:gd name="connsiteY31" fmla="*/ 308472 h 550843"/>
              <a:gd name="connsiteX0" fmla="*/ 0 w 8802477"/>
              <a:gd name="connsiteY0" fmla="*/ 308472 h 550843"/>
              <a:gd name="connsiteX1" fmla="*/ 7230914 w 8802477"/>
              <a:gd name="connsiteY1" fmla="*/ 304682 h 550843"/>
              <a:gd name="connsiteX2" fmla="*/ 7910111 w 8802477"/>
              <a:gd name="connsiteY2" fmla="*/ 275421 h 550843"/>
              <a:gd name="connsiteX3" fmla="*/ 7932145 w 8802477"/>
              <a:gd name="connsiteY3" fmla="*/ 242371 h 550843"/>
              <a:gd name="connsiteX4" fmla="*/ 7954179 w 8802477"/>
              <a:gd name="connsiteY4" fmla="*/ 176269 h 550843"/>
              <a:gd name="connsiteX5" fmla="*/ 7987229 w 8802477"/>
              <a:gd name="connsiteY5" fmla="*/ 33050 h 550843"/>
              <a:gd name="connsiteX6" fmla="*/ 8009263 w 8802477"/>
              <a:gd name="connsiteY6" fmla="*/ 0 h 550843"/>
              <a:gd name="connsiteX7" fmla="*/ 8064347 w 8802477"/>
              <a:gd name="connsiteY7" fmla="*/ 22033 h 550843"/>
              <a:gd name="connsiteX8" fmla="*/ 8130449 w 8802477"/>
              <a:gd name="connsiteY8" fmla="*/ 99151 h 550843"/>
              <a:gd name="connsiteX9" fmla="*/ 8174516 w 8802477"/>
              <a:gd name="connsiteY9" fmla="*/ 165253 h 550843"/>
              <a:gd name="connsiteX10" fmla="*/ 8196550 w 8802477"/>
              <a:gd name="connsiteY10" fmla="*/ 231354 h 550843"/>
              <a:gd name="connsiteX11" fmla="*/ 8218583 w 8802477"/>
              <a:gd name="connsiteY11" fmla="*/ 297455 h 550843"/>
              <a:gd name="connsiteX12" fmla="*/ 8229600 w 8802477"/>
              <a:gd name="connsiteY12" fmla="*/ 341522 h 550843"/>
              <a:gd name="connsiteX13" fmla="*/ 8240617 w 8802477"/>
              <a:gd name="connsiteY13" fmla="*/ 396607 h 550843"/>
              <a:gd name="connsiteX14" fmla="*/ 8262651 w 8802477"/>
              <a:gd name="connsiteY14" fmla="*/ 462708 h 550843"/>
              <a:gd name="connsiteX15" fmla="*/ 8317735 w 8802477"/>
              <a:gd name="connsiteY15" fmla="*/ 517792 h 550843"/>
              <a:gd name="connsiteX16" fmla="*/ 8350786 w 8802477"/>
              <a:gd name="connsiteY16" fmla="*/ 550843 h 550843"/>
              <a:gd name="connsiteX17" fmla="*/ 8438921 w 8802477"/>
              <a:gd name="connsiteY17" fmla="*/ 539826 h 550843"/>
              <a:gd name="connsiteX18" fmla="*/ 8449938 w 8802477"/>
              <a:gd name="connsiteY18" fmla="*/ 506776 h 550843"/>
              <a:gd name="connsiteX19" fmla="*/ 8471971 w 8802477"/>
              <a:gd name="connsiteY19" fmla="*/ 429657 h 550843"/>
              <a:gd name="connsiteX20" fmla="*/ 8494005 w 8802477"/>
              <a:gd name="connsiteY20" fmla="*/ 165253 h 550843"/>
              <a:gd name="connsiteX21" fmla="*/ 8505022 w 8802477"/>
              <a:gd name="connsiteY21" fmla="*/ 121185 h 550843"/>
              <a:gd name="connsiteX22" fmla="*/ 8527056 w 8802477"/>
              <a:gd name="connsiteY22" fmla="*/ 88135 h 550843"/>
              <a:gd name="connsiteX23" fmla="*/ 8560106 w 8802477"/>
              <a:gd name="connsiteY23" fmla="*/ 77118 h 550843"/>
              <a:gd name="connsiteX24" fmla="*/ 8626208 w 8802477"/>
              <a:gd name="connsiteY24" fmla="*/ 143219 h 550843"/>
              <a:gd name="connsiteX25" fmla="*/ 8648241 w 8802477"/>
              <a:gd name="connsiteY25" fmla="*/ 209320 h 550843"/>
              <a:gd name="connsiteX26" fmla="*/ 8659258 w 8802477"/>
              <a:gd name="connsiteY26" fmla="*/ 242371 h 550843"/>
              <a:gd name="connsiteX27" fmla="*/ 8670275 w 8802477"/>
              <a:gd name="connsiteY27" fmla="*/ 308472 h 550843"/>
              <a:gd name="connsiteX28" fmla="*/ 8681292 w 8802477"/>
              <a:gd name="connsiteY28" fmla="*/ 341522 h 550843"/>
              <a:gd name="connsiteX29" fmla="*/ 8714343 w 8802477"/>
              <a:gd name="connsiteY29" fmla="*/ 352539 h 550843"/>
              <a:gd name="connsiteX30" fmla="*/ 8769427 w 8802477"/>
              <a:gd name="connsiteY30" fmla="*/ 341522 h 550843"/>
              <a:gd name="connsiteX31" fmla="*/ 8802477 w 8802477"/>
              <a:gd name="connsiteY31" fmla="*/ 308472 h 550843"/>
              <a:gd name="connsiteX0" fmla="*/ 0 w 8802477"/>
              <a:gd name="connsiteY0" fmla="*/ 308472 h 550843"/>
              <a:gd name="connsiteX1" fmla="*/ 7230914 w 8802477"/>
              <a:gd name="connsiteY1" fmla="*/ 304682 h 550843"/>
              <a:gd name="connsiteX2" fmla="*/ 7910111 w 8802477"/>
              <a:gd name="connsiteY2" fmla="*/ 275421 h 550843"/>
              <a:gd name="connsiteX3" fmla="*/ 7954179 w 8802477"/>
              <a:gd name="connsiteY3" fmla="*/ 176269 h 550843"/>
              <a:gd name="connsiteX4" fmla="*/ 7987229 w 8802477"/>
              <a:gd name="connsiteY4" fmla="*/ 33050 h 550843"/>
              <a:gd name="connsiteX5" fmla="*/ 8009263 w 8802477"/>
              <a:gd name="connsiteY5" fmla="*/ 0 h 550843"/>
              <a:gd name="connsiteX6" fmla="*/ 8064347 w 8802477"/>
              <a:gd name="connsiteY6" fmla="*/ 22033 h 550843"/>
              <a:gd name="connsiteX7" fmla="*/ 8130449 w 8802477"/>
              <a:gd name="connsiteY7" fmla="*/ 99151 h 550843"/>
              <a:gd name="connsiteX8" fmla="*/ 8174516 w 8802477"/>
              <a:gd name="connsiteY8" fmla="*/ 165253 h 550843"/>
              <a:gd name="connsiteX9" fmla="*/ 8196550 w 8802477"/>
              <a:gd name="connsiteY9" fmla="*/ 231354 h 550843"/>
              <a:gd name="connsiteX10" fmla="*/ 8218583 w 8802477"/>
              <a:gd name="connsiteY10" fmla="*/ 297455 h 550843"/>
              <a:gd name="connsiteX11" fmla="*/ 8229600 w 8802477"/>
              <a:gd name="connsiteY11" fmla="*/ 341522 h 550843"/>
              <a:gd name="connsiteX12" fmla="*/ 8240617 w 8802477"/>
              <a:gd name="connsiteY12" fmla="*/ 396607 h 550843"/>
              <a:gd name="connsiteX13" fmla="*/ 8262651 w 8802477"/>
              <a:gd name="connsiteY13" fmla="*/ 462708 h 550843"/>
              <a:gd name="connsiteX14" fmla="*/ 8317735 w 8802477"/>
              <a:gd name="connsiteY14" fmla="*/ 517792 h 550843"/>
              <a:gd name="connsiteX15" fmla="*/ 8350786 w 8802477"/>
              <a:gd name="connsiteY15" fmla="*/ 550843 h 550843"/>
              <a:gd name="connsiteX16" fmla="*/ 8438921 w 8802477"/>
              <a:gd name="connsiteY16" fmla="*/ 539826 h 550843"/>
              <a:gd name="connsiteX17" fmla="*/ 8449938 w 8802477"/>
              <a:gd name="connsiteY17" fmla="*/ 506776 h 550843"/>
              <a:gd name="connsiteX18" fmla="*/ 8471971 w 8802477"/>
              <a:gd name="connsiteY18" fmla="*/ 429657 h 550843"/>
              <a:gd name="connsiteX19" fmla="*/ 8494005 w 8802477"/>
              <a:gd name="connsiteY19" fmla="*/ 165253 h 550843"/>
              <a:gd name="connsiteX20" fmla="*/ 8505022 w 8802477"/>
              <a:gd name="connsiteY20" fmla="*/ 121185 h 550843"/>
              <a:gd name="connsiteX21" fmla="*/ 8527056 w 8802477"/>
              <a:gd name="connsiteY21" fmla="*/ 88135 h 550843"/>
              <a:gd name="connsiteX22" fmla="*/ 8560106 w 8802477"/>
              <a:gd name="connsiteY22" fmla="*/ 77118 h 550843"/>
              <a:gd name="connsiteX23" fmla="*/ 8626208 w 8802477"/>
              <a:gd name="connsiteY23" fmla="*/ 143219 h 550843"/>
              <a:gd name="connsiteX24" fmla="*/ 8648241 w 8802477"/>
              <a:gd name="connsiteY24" fmla="*/ 209320 h 550843"/>
              <a:gd name="connsiteX25" fmla="*/ 8659258 w 8802477"/>
              <a:gd name="connsiteY25" fmla="*/ 242371 h 550843"/>
              <a:gd name="connsiteX26" fmla="*/ 8670275 w 8802477"/>
              <a:gd name="connsiteY26" fmla="*/ 308472 h 550843"/>
              <a:gd name="connsiteX27" fmla="*/ 8681292 w 8802477"/>
              <a:gd name="connsiteY27" fmla="*/ 341522 h 550843"/>
              <a:gd name="connsiteX28" fmla="*/ 8714343 w 8802477"/>
              <a:gd name="connsiteY28" fmla="*/ 352539 h 550843"/>
              <a:gd name="connsiteX29" fmla="*/ 8769427 w 8802477"/>
              <a:gd name="connsiteY29" fmla="*/ 341522 h 550843"/>
              <a:gd name="connsiteX30" fmla="*/ 8802477 w 8802477"/>
              <a:gd name="connsiteY30" fmla="*/ 308472 h 550843"/>
              <a:gd name="connsiteX0" fmla="*/ 0 w 8802477"/>
              <a:gd name="connsiteY0" fmla="*/ 308472 h 550843"/>
              <a:gd name="connsiteX1" fmla="*/ 7230914 w 8802477"/>
              <a:gd name="connsiteY1" fmla="*/ 304682 h 550843"/>
              <a:gd name="connsiteX2" fmla="*/ 7910111 w 8802477"/>
              <a:gd name="connsiteY2" fmla="*/ 275421 h 550843"/>
              <a:gd name="connsiteX3" fmla="*/ 7987229 w 8802477"/>
              <a:gd name="connsiteY3" fmla="*/ 33050 h 550843"/>
              <a:gd name="connsiteX4" fmla="*/ 8009263 w 8802477"/>
              <a:gd name="connsiteY4" fmla="*/ 0 h 550843"/>
              <a:gd name="connsiteX5" fmla="*/ 8064347 w 8802477"/>
              <a:gd name="connsiteY5" fmla="*/ 22033 h 550843"/>
              <a:gd name="connsiteX6" fmla="*/ 8130449 w 8802477"/>
              <a:gd name="connsiteY6" fmla="*/ 99151 h 550843"/>
              <a:gd name="connsiteX7" fmla="*/ 8174516 w 8802477"/>
              <a:gd name="connsiteY7" fmla="*/ 165253 h 550843"/>
              <a:gd name="connsiteX8" fmla="*/ 8196550 w 8802477"/>
              <a:gd name="connsiteY8" fmla="*/ 231354 h 550843"/>
              <a:gd name="connsiteX9" fmla="*/ 8218583 w 8802477"/>
              <a:gd name="connsiteY9" fmla="*/ 297455 h 550843"/>
              <a:gd name="connsiteX10" fmla="*/ 8229600 w 8802477"/>
              <a:gd name="connsiteY10" fmla="*/ 341522 h 550843"/>
              <a:gd name="connsiteX11" fmla="*/ 8240617 w 8802477"/>
              <a:gd name="connsiteY11" fmla="*/ 396607 h 550843"/>
              <a:gd name="connsiteX12" fmla="*/ 8262651 w 8802477"/>
              <a:gd name="connsiteY12" fmla="*/ 462708 h 550843"/>
              <a:gd name="connsiteX13" fmla="*/ 8317735 w 8802477"/>
              <a:gd name="connsiteY13" fmla="*/ 517792 h 550843"/>
              <a:gd name="connsiteX14" fmla="*/ 8350786 w 8802477"/>
              <a:gd name="connsiteY14" fmla="*/ 550843 h 550843"/>
              <a:gd name="connsiteX15" fmla="*/ 8438921 w 8802477"/>
              <a:gd name="connsiteY15" fmla="*/ 539826 h 550843"/>
              <a:gd name="connsiteX16" fmla="*/ 8449938 w 8802477"/>
              <a:gd name="connsiteY16" fmla="*/ 506776 h 550843"/>
              <a:gd name="connsiteX17" fmla="*/ 8471971 w 8802477"/>
              <a:gd name="connsiteY17" fmla="*/ 429657 h 550843"/>
              <a:gd name="connsiteX18" fmla="*/ 8494005 w 8802477"/>
              <a:gd name="connsiteY18" fmla="*/ 165253 h 550843"/>
              <a:gd name="connsiteX19" fmla="*/ 8505022 w 8802477"/>
              <a:gd name="connsiteY19" fmla="*/ 121185 h 550843"/>
              <a:gd name="connsiteX20" fmla="*/ 8527056 w 8802477"/>
              <a:gd name="connsiteY20" fmla="*/ 88135 h 550843"/>
              <a:gd name="connsiteX21" fmla="*/ 8560106 w 8802477"/>
              <a:gd name="connsiteY21" fmla="*/ 77118 h 550843"/>
              <a:gd name="connsiteX22" fmla="*/ 8626208 w 8802477"/>
              <a:gd name="connsiteY22" fmla="*/ 143219 h 550843"/>
              <a:gd name="connsiteX23" fmla="*/ 8648241 w 8802477"/>
              <a:gd name="connsiteY23" fmla="*/ 209320 h 550843"/>
              <a:gd name="connsiteX24" fmla="*/ 8659258 w 8802477"/>
              <a:gd name="connsiteY24" fmla="*/ 242371 h 550843"/>
              <a:gd name="connsiteX25" fmla="*/ 8670275 w 8802477"/>
              <a:gd name="connsiteY25" fmla="*/ 308472 h 550843"/>
              <a:gd name="connsiteX26" fmla="*/ 8681292 w 8802477"/>
              <a:gd name="connsiteY26" fmla="*/ 341522 h 550843"/>
              <a:gd name="connsiteX27" fmla="*/ 8714343 w 8802477"/>
              <a:gd name="connsiteY27" fmla="*/ 352539 h 550843"/>
              <a:gd name="connsiteX28" fmla="*/ 8769427 w 8802477"/>
              <a:gd name="connsiteY28" fmla="*/ 341522 h 550843"/>
              <a:gd name="connsiteX29" fmla="*/ 8802477 w 8802477"/>
              <a:gd name="connsiteY29" fmla="*/ 308472 h 550843"/>
              <a:gd name="connsiteX0" fmla="*/ 0 w 8802477"/>
              <a:gd name="connsiteY0" fmla="*/ 308472 h 550843"/>
              <a:gd name="connsiteX1" fmla="*/ 7230914 w 8802477"/>
              <a:gd name="connsiteY1" fmla="*/ 304682 h 550843"/>
              <a:gd name="connsiteX2" fmla="*/ 7910111 w 8802477"/>
              <a:gd name="connsiteY2" fmla="*/ 275421 h 550843"/>
              <a:gd name="connsiteX3" fmla="*/ 7987229 w 8802477"/>
              <a:gd name="connsiteY3" fmla="*/ 33050 h 550843"/>
              <a:gd name="connsiteX4" fmla="*/ 8009263 w 8802477"/>
              <a:gd name="connsiteY4" fmla="*/ 0 h 550843"/>
              <a:gd name="connsiteX5" fmla="*/ 8064347 w 8802477"/>
              <a:gd name="connsiteY5" fmla="*/ 22033 h 550843"/>
              <a:gd name="connsiteX6" fmla="*/ 8174516 w 8802477"/>
              <a:gd name="connsiteY6" fmla="*/ 165253 h 550843"/>
              <a:gd name="connsiteX7" fmla="*/ 8196550 w 8802477"/>
              <a:gd name="connsiteY7" fmla="*/ 231354 h 550843"/>
              <a:gd name="connsiteX8" fmla="*/ 8218583 w 8802477"/>
              <a:gd name="connsiteY8" fmla="*/ 297455 h 550843"/>
              <a:gd name="connsiteX9" fmla="*/ 8229600 w 8802477"/>
              <a:gd name="connsiteY9" fmla="*/ 341522 h 550843"/>
              <a:gd name="connsiteX10" fmla="*/ 8240617 w 8802477"/>
              <a:gd name="connsiteY10" fmla="*/ 396607 h 550843"/>
              <a:gd name="connsiteX11" fmla="*/ 8262651 w 8802477"/>
              <a:gd name="connsiteY11" fmla="*/ 462708 h 550843"/>
              <a:gd name="connsiteX12" fmla="*/ 8317735 w 8802477"/>
              <a:gd name="connsiteY12" fmla="*/ 517792 h 550843"/>
              <a:gd name="connsiteX13" fmla="*/ 8350786 w 8802477"/>
              <a:gd name="connsiteY13" fmla="*/ 550843 h 550843"/>
              <a:gd name="connsiteX14" fmla="*/ 8438921 w 8802477"/>
              <a:gd name="connsiteY14" fmla="*/ 539826 h 550843"/>
              <a:gd name="connsiteX15" fmla="*/ 8449938 w 8802477"/>
              <a:gd name="connsiteY15" fmla="*/ 506776 h 550843"/>
              <a:gd name="connsiteX16" fmla="*/ 8471971 w 8802477"/>
              <a:gd name="connsiteY16" fmla="*/ 429657 h 550843"/>
              <a:gd name="connsiteX17" fmla="*/ 8494005 w 8802477"/>
              <a:gd name="connsiteY17" fmla="*/ 165253 h 550843"/>
              <a:gd name="connsiteX18" fmla="*/ 8505022 w 8802477"/>
              <a:gd name="connsiteY18" fmla="*/ 121185 h 550843"/>
              <a:gd name="connsiteX19" fmla="*/ 8527056 w 8802477"/>
              <a:gd name="connsiteY19" fmla="*/ 88135 h 550843"/>
              <a:gd name="connsiteX20" fmla="*/ 8560106 w 8802477"/>
              <a:gd name="connsiteY20" fmla="*/ 77118 h 550843"/>
              <a:gd name="connsiteX21" fmla="*/ 8626208 w 8802477"/>
              <a:gd name="connsiteY21" fmla="*/ 143219 h 550843"/>
              <a:gd name="connsiteX22" fmla="*/ 8648241 w 8802477"/>
              <a:gd name="connsiteY22" fmla="*/ 209320 h 550843"/>
              <a:gd name="connsiteX23" fmla="*/ 8659258 w 8802477"/>
              <a:gd name="connsiteY23" fmla="*/ 242371 h 550843"/>
              <a:gd name="connsiteX24" fmla="*/ 8670275 w 8802477"/>
              <a:gd name="connsiteY24" fmla="*/ 308472 h 550843"/>
              <a:gd name="connsiteX25" fmla="*/ 8681292 w 8802477"/>
              <a:gd name="connsiteY25" fmla="*/ 341522 h 550843"/>
              <a:gd name="connsiteX26" fmla="*/ 8714343 w 8802477"/>
              <a:gd name="connsiteY26" fmla="*/ 352539 h 550843"/>
              <a:gd name="connsiteX27" fmla="*/ 8769427 w 8802477"/>
              <a:gd name="connsiteY27" fmla="*/ 341522 h 550843"/>
              <a:gd name="connsiteX28" fmla="*/ 8802477 w 8802477"/>
              <a:gd name="connsiteY28" fmla="*/ 308472 h 550843"/>
              <a:gd name="connsiteX0" fmla="*/ 0 w 8802477"/>
              <a:gd name="connsiteY0" fmla="*/ 305035 h 547406"/>
              <a:gd name="connsiteX1" fmla="*/ 7230914 w 8802477"/>
              <a:gd name="connsiteY1" fmla="*/ 301245 h 547406"/>
              <a:gd name="connsiteX2" fmla="*/ 7910111 w 8802477"/>
              <a:gd name="connsiteY2" fmla="*/ 271984 h 547406"/>
              <a:gd name="connsiteX3" fmla="*/ 7987229 w 8802477"/>
              <a:gd name="connsiteY3" fmla="*/ 29613 h 547406"/>
              <a:gd name="connsiteX4" fmla="*/ 8064347 w 8802477"/>
              <a:gd name="connsiteY4" fmla="*/ 18596 h 547406"/>
              <a:gd name="connsiteX5" fmla="*/ 8174516 w 8802477"/>
              <a:gd name="connsiteY5" fmla="*/ 161816 h 547406"/>
              <a:gd name="connsiteX6" fmla="*/ 8196550 w 8802477"/>
              <a:gd name="connsiteY6" fmla="*/ 227917 h 547406"/>
              <a:gd name="connsiteX7" fmla="*/ 8218583 w 8802477"/>
              <a:gd name="connsiteY7" fmla="*/ 294018 h 547406"/>
              <a:gd name="connsiteX8" fmla="*/ 8229600 w 8802477"/>
              <a:gd name="connsiteY8" fmla="*/ 338085 h 547406"/>
              <a:gd name="connsiteX9" fmla="*/ 8240617 w 8802477"/>
              <a:gd name="connsiteY9" fmla="*/ 393170 h 547406"/>
              <a:gd name="connsiteX10" fmla="*/ 8262651 w 8802477"/>
              <a:gd name="connsiteY10" fmla="*/ 459271 h 547406"/>
              <a:gd name="connsiteX11" fmla="*/ 8317735 w 8802477"/>
              <a:gd name="connsiteY11" fmla="*/ 514355 h 547406"/>
              <a:gd name="connsiteX12" fmla="*/ 8350786 w 8802477"/>
              <a:gd name="connsiteY12" fmla="*/ 547406 h 547406"/>
              <a:gd name="connsiteX13" fmla="*/ 8438921 w 8802477"/>
              <a:gd name="connsiteY13" fmla="*/ 536389 h 547406"/>
              <a:gd name="connsiteX14" fmla="*/ 8449938 w 8802477"/>
              <a:gd name="connsiteY14" fmla="*/ 503339 h 547406"/>
              <a:gd name="connsiteX15" fmla="*/ 8471971 w 8802477"/>
              <a:gd name="connsiteY15" fmla="*/ 426220 h 547406"/>
              <a:gd name="connsiteX16" fmla="*/ 8494005 w 8802477"/>
              <a:gd name="connsiteY16" fmla="*/ 161816 h 547406"/>
              <a:gd name="connsiteX17" fmla="*/ 8505022 w 8802477"/>
              <a:gd name="connsiteY17" fmla="*/ 117748 h 547406"/>
              <a:gd name="connsiteX18" fmla="*/ 8527056 w 8802477"/>
              <a:gd name="connsiteY18" fmla="*/ 84698 h 547406"/>
              <a:gd name="connsiteX19" fmla="*/ 8560106 w 8802477"/>
              <a:gd name="connsiteY19" fmla="*/ 73681 h 547406"/>
              <a:gd name="connsiteX20" fmla="*/ 8626208 w 8802477"/>
              <a:gd name="connsiteY20" fmla="*/ 139782 h 547406"/>
              <a:gd name="connsiteX21" fmla="*/ 8648241 w 8802477"/>
              <a:gd name="connsiteY21" fmla="*/ 205883 h 547406"/>
              <a:gd name="connsiteX22" fmla="*/ 8659258 w 8802477"/>
              <a:gd name="connsiteY22" fmla="*/ 238934 h 547406"/>
              <a:gd name="connsiteX23" fmla="*/ 8670275 w 8802477"/>
              <a:gd name="connsiteY23" fmla="*/ 305035 h 547406"/>
              <a:gd name="connsiteX24" fmla="*/ 8681292 w 8802477"/>
              <a:gd name="connsiteY24" fmla="*/ 338085 h 547406"/>
              <a:gd name="connsiteX25" fmla="*/ 8714343 w 8802477"/>
              <a:gd name="connsiteY25" fmla="*/ 349102 h 547406"/>
              <a:gd name="connsiteX26" fmla="*/ 8769427 w 8802477"/>
              <a:gd name="connsiteY26" fmla="*/ 338085 h 547406"/>
              <a:gd name="connsiteX27" fmla="*/ 8802477 w 8802477"/>
              <a:gd name="connsiteY27" fmla="*/ 305035 h 547406"/>
              <a:gd name="connsiteX0" fmla="*/ 0 w 8802477"/>
              <a:gd name="connsiteY0" fmla="*/ 277358 h 519729"/>
              <a:gd name="connsiteX1" fmla="*/ 7230914 w 8802477"/>
              <a:gd name="connsiteY1" fmla="*/ 273568 h 519729"/>
              <a:gd name="connsiteX2" fmla="*/ 7910111 w 8802477"/>
              <a:gd name="connsiteY2" fmla="*/ 244307 h 519729"/>
              <a:gd name="connsiteX3" fmla="*/ 7987229 w 8802477"/>
              <a:gd name="connsiteY3" fmla="*/ 1936 h 519729"/>
              <a:gd name="connsiteX4" fmla="*/ 8174516 w 8802477"/>
              <a:gd name="connsiteY4" fmla="*/ 134139 h 519729"/>
              <a:gd name="connsiteX5" fmla="*/ 8196550 w 8802477"/>
              <a:gd name="connsiteY5" fmla="*/ 200240 h 519729"/>
              <a:gd name="connsiteX6" fmla="*/ 8218583 w 8802477"/>
              <a:gd name="connsiteY6" fmla="*/ 266341 h 519729"/>
              <a:gd name="connsiteX7" fmla="*/ 8229600 w 8802477"/>
              <a:gd name="connsiteY7" fmla="*/ 310408 h 519729"/>
              <a:gd name="connsiteX8" fmla="*/ 8240617 w 8802477"/>
              <a:gd name="connsiteY8" fmla="*/ 365493 h 519729"/>
              <a:gd name="connsiteX9" fmla="*/ 8262651 w 8802477"/>
              <a:gd name="connsiteY9" fmla="*/ 431594 h 519729"/>
              <a:gd name="connsiteX10" fmla="*/ 8317735 w 8802477"/>
              <a:gd name="connsiteY10" fmla="*/ 486678 h 519729"/>
              <a:gd name="connsiteX11" fmla="*/ 8350786 w 8802477"/>
              <a:gd name="connsiteY11" fmla="*/ 519729 h 519729"/>
              <a:gd name="connsiteX12" fmla="*/ 8438921 w 8802477"/>
              <a:gd name="connsiteY12" fmla="*/ 508712 h 519729"/>
              <a:gd name="connsiteX13" fmla="*/ 8449938 w 8802477"/>
              <a:gd name="connsiteY13" fmla="*/ 475662 h 519729"/>
              <a:gd name="connsiteX14" fmla="*/ 8471971 w 8802477"/>
              <a:gd name="connsiteY14" fmla="*/ 398543 h 519729"/>
              <a:gd name="connsiteX15" fmla="*/ 8494005 w 8802477"/>
              <a:gd name="connsiteY15" fmla="*/ 134139 h 519729"/>
              <a:gd name="connsiteX16" fmla="*/ 8505022 w 8802477"/>
              <a:gd name="connsiteY16" fmla="*/ 90071 h 519729"/>
              <a:gd name="connsiteX17" fmla="*/ 8527056 w 8802477"/>
              <a:gd name="connsiteY17" fmla="*/ 57021 h 519729"/>
              <a:gd name="connsiteX18" fmla="*/ 8560106 w 8802477"/>
              <a:gd name="connsiteY18" fmla="*/ 46004 h 519729"/>
              <a:gd name="connsiteX19" fmla="*/ 8626208 w 8802477"/>
              <a:gd name="connsiteY19" fmla="*/ 112105 h 519729"/>
              <a:gd name="connsiteX20" fmla="*/ 8648241 w 8802477"/>
              <a:gd name="connsiteY20" fmla="*/ 178206 h 519729"/>
              <a:gd name="connsiteX21" fmla="*/ 8659258 w 8802477"/>
              <a:gd name="connsiteY21" fmla="*/ 211257 h 519729"/>
              <a:gd name="connsiteX22" fmla="*/ 8670275 w 8802477"/>
              <a:gd name="connsiteY22" fmla="*/ 277358 h 519729"/>
              <a:gd name="connsiteX23" fmla="*/ 8681292 w 8802477"/>
              <a:gd name="connsiteY23" fmla="*/ 310408 h 519729"/>
              <a:gd name="connsiteX24" fmla="*/ 8714343 w 8802477"/>
              <a:gd name="connsiteY24" fmla="*/ 321425 h 519729"/>
              <a:gd name="connsiteX25" fmla="*/ 8769427 w 8802477"/>
              <a:gd name="connsiteY25" fmla="*/ 310408 h 519729"/>
              <a:gd name="connsiteX26" fmla="*/ 8802477 w 8802477"/>
              <a:gd name="connsiteY26" fmla="*/ 277358 h 519729"/>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218583 w 8802477"/>
              <a:gd name="connsiteY5" fmla="*/ 220337 h 473725"/>
              <a:gd name="connsiteX6" fmla="*/ 8229600 w 8802477"/>
              <a:gd name="connsiteY6" fmla="*/ 264404 h 473725"/>
              <a:gd name="connsiteX7" fmla="*/ 8240617 w 8802477"/>
              <a:gd name="connsiteY7" fmla="*/ 319489 h 473725"/>
              <a:gd name="connsiteX8" fmla="*/ 8262651 w 8802477"/>
              <a:gd name="connsiteY8" fmla="*/ 385590 h 473725"/>
              <a:gd name="connsiteX9" fmla="*/ 8317735 w 8802477"/>
              <a:gd name="connsiteY9" fmla="*/ 440674 h 473725"/>
              <a:gd name="connsiteX10" fmla="*/ 8350786 w 8802477"/>
              <a:gd name="connsiteY10" fmla="*/ 473725 h 473725"/>
              <a:gd name="connsiteX11" fmla="*/ 8438921 w 8802477"/>
              <a:gd name="connsiteY11" fmla="*/ 462708 h 473725"/>
              <a:gd name="connsiteX12" fmla="*/ 8449938 w 8802477"/>
              <a:gd name="connsiteY12" fmla="*/ 429658 h 473725"/>
              <a:gd name="connsiteX13" fmla="*/ 8471971 w 8802477"/>
              <a:gd name="connsiteY13" fmla="*/ 352539 h 473725"/>
              <a:gd name="connsiteX14" fmla="*/ 8494005 w 8802477"/>
              <a:gd name="connsiteY14" fmla="*/ 88135 h 473725"/>
              <a:gd name="connsiteX15" fmla="*/ 8505022 w 8802477"/>
              <a:gd name="connsiteY15" fmla="*/ 44067 h 473725"/>
              <a:gd name="connsiteX16" fmla="*/ 8527056 w 8802477"/>
              <a:gd name="connsiteY16" fmla="*/ 11017 h 473725"/>
              <a:gd name="connsiteX17" fmla="*/ 8560106 w 8802477"/>
              <a:gd name="connsiteY17" fmla="*/ 0 h 473725"/>
              <a:gd name="connsiteX18" fmla="*/ 8626208 w 8802477"/>
              <a:gd name="connsiteY18" fmla="*/ 66101 h 473725"/>
              <a:gd name="connsiteX19" fmla="*/ 8648241 w 8802477"/>
              <a:gd name="connsiteY19" fmla="*/ 132202 h 473725"/>
              <a:gd name="connsiteX20" fmla="*/ 8659258 w 8802477"/>
              <a:gd name="connsiteY20" fmla="*/ 165253 h 473725"/>
              <a:gd name="connsiteX21" fmla="*/ 8670275 w 8802477"/>
              <a:gd name="connsiteY21" fmla="*/ 231354 h 473725"/>
              <a:gd name="connsiteX22" fmla="*/ 8681292 w 8802477"/>
              <a:gd name="connsiteY22" fmla="*/ 264404 h 473725"/>
              <a:gd name="connsiteX23" fmla="*/ 8714343 w 8802477"/>
              <a:gd name="connsiteY23" fmla="*/ 275421 h 473725"/>
              <a:gd name="connsiteX24" fmla="*/ 8769427 w 8802477"/>
              <a:gd name="connsiteY24" fmla="*/ 264404 h 473725"/>
              <a:gd name="connsiteX25" fmla="*/ 8802477 w 8802477"/>
              <a:gd name="connsiteY25" fmla="*/ 231354 h 47372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218583 w 8802477"/>
              <a:gd name="connsiteY5" fmla="*/ 220337 h 473725"/>
              <a:gd name="connsiteX6" fmla="*/ 8229600 w 8802477"/>
              <a:gd name="connsiteY6" fmla="*/ 264404 h 473725"/>
              <a:gd name="connsiteX7" fmla="*/ 8240617 w 8802477"/>
              <a:gd name="connsiteY7" fmla="*/ 319489 h 473725"/>
              <a:gd name="connsiteX8" fmla="*/ 8262651 w 8802477"/>
              <a:gd name="connsiteY8" fmla="*/ 385590 h 473725"/>
              <a:gd name="connsiteX9" fmla="*/ 8317735 w 8802477"/>
              <a:gd name="connsiteY9" fmla="*/ 440674 h 473725"/>
              <a:gd name="connsiteX10" fmla="*/ 8350786 w 8802477"/>
              <a:gd name="connsiteY10" fmla="*/ 473725 h 473725"/>
              <a:gd name="connsiteX11" fmla="*/ 8438921 w 8802477"/>
              <a:gd name="connsiteY11" fmla="*/ 462708 h 473725"/>
              <a:gd name="connsiteX12" fmla="*/ 8449938 w 8802477"/>
              <a:gd name="connsiteY12" fmla="*/ 429658 h 473725"/>
              <a:gd name="connsiteX13" fmla="*/ 8494005 w 8802477"/>
              <a:gd name="connsiteY13" fmla="*/ 88135 h 473725"/>
              <a:gd name="connsiteX14" fmla="*/ 8505022 w 8802477"/>
              <a:gd name="connsiteY14" fmla="*/ 44067 h 473725"/>
              <a:gd name="connsiteX15" fmla="*/ 8527056 w 8802477"/>
              <a:gd name="connsiteY15" fmla="*/ 11017 h 473725"/>
              <a:gd name="connsiteX16" fmla="*/ 8560106 w 8802477"/>
              <a:gd name="connsiteY16" fmla="*/ 0 h 473725"/>
              <a:gd name="connsiteX17" fmla="*/ 8626208 w 8802477"/>
              <a:gd name="connsiteY17" fmla="*/ 66101 h 473725"/>
              <a:gd name="connsiteX18" fmla="*/ 8648241 w 8802477"/>
              <a:gd name="connsiteY18" fmla="*/ 132202 h 473725"/>
              <a:gd name="connsiteX19" fmla="*/ 8659258 w 8802477"/>
              <a:gd name="connsiteY19" fmla="*/ 165253 h 473725"/>
              <a:gd name="connsiteX20" fmla="*/ 8670275 w 8802477"/>
              <a:gd name="connsiteY20" fmla="*/ 231354 h 473725"/>
              <a:gd name="connsiteX21" fmla="*/ 8681292 w 8802477"/>
              <a:gd name="connsiteY21" fmla="*/ 264404 h 473725"/>
              <a:gd name="connsiteX22" fmla="*/ 8714343 w 8802477"/>
              <a:gd name="connsiteY22" fmla="*/ 275421 h 473725"/>
              <a:gd name="connsiteX23" fmla="*/ 8769427 w 8802477"/>
              <a:gd name="connsiteY23" fmla="*/ 264404 h 473725"/>
              <a:gd name="connsiteX24" fmla="*/ 8802477 w 8802477"/>
              <a:gd name="connsiteY24" fmla="*/ 231354 h 47372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218583 w 8802477"/>
              <a:gd name="connsiteY5" fmla="*/ 220337 h 473725"/>
              <a:gd name="connsiteX6" fmla="*/ 8229600 w 8802477"/>
              <a:gd name="connsiteY6" fmla="*/ 264404 h 473725"/>
              <a:gd name="connsiteX7" fmla="*/ 8240617 w 8802477"/>
              <a:gd name="connsiteY7" fmla="*/ 319489 h 473725"/>
              <a:gd name="connsiteX8" fmla="*/ 8317735 w 8802477"/>
              <a:gd name="connsiteY8" fmla="*/ 440674 h 473725"/>
              <a:gd name="connsiteX9" fmla="*/ 8350786 w 8802477"/>
              <a:gd name="connsiteY9" fmla="*/ 473725 h 473725"/>
              <a:gd name="connsiteX10" fmla="*/ 8438921 w 8802477"/>
              <a:gd name="connsiteY10" fmla="*/ 462708 h 473725"/>
              <a:gd name="connsiteX11" fmla="*/ 8449938 w 8802477"/>
              <a:gd name="connsiteY11" fmla="*/ 429658 h 473725"/>
              <a:gd name="connsiteX12" fmla="*/ 8494005 w 8802477"/>
              <a:gd name="connsiteY12" fmla="*/ 88135 h 473725"/>
              <a:gd name="connsiteX13" fmla="*/ 8505022 w 8802477"/>
              <a:gd name="connsiteY13" fmla="*/ 44067 h 473725"/>
              <a:gd name="connsiteX14" fmla="*/ 8527056 w 8802477"/>
              <a:gd name="connsiteY14" fmla="*/ 11017 h 473725"/>
              <a:gd name="connsiteX15" fmla="*/ 8560106 w 8802477"/>
              <a:gd name="connsiteY15" fmla="*/ 0 h 473725"/>
              <a:gd name="connsiteX16" fmla="*/ 8626208 w 8802477"/>
              <a:gd name="connsiteY16" fmla="*/ 66101 h 473725"/>
              <a:gd name="connsiteX17" fmla="*/ 8648241 w 8802477"/>
              <a:gd name="connsiteY17" fmla="*/ 132202 h 473725"/>
              <a:gd name="connsiteX18" fmla="*/ 8659258 w 8802477"/>
              <a:gd name="connsiteY18" fmla="*/ 165253 h 473725"/>
              <a:gd name="connsiteX19" fmla="*/ 8670275 w 8802477"/>
              <a:gd name="connsiteY19" fmla="*/ 231354 h 473725"/>
              <a:gd name="connsiteX20" fmla="*/ 8681292 w 8802477"/>
              <a:gd name="connsiteY20" fmla="*/ 264404 h 473725"/>
              <a:gd name="connsiteX21" fmla="*/ 8714343 w 8802477"/>
              <a:gd name="connsiteY21" fmla="*/ 275421 h 473725"/>
              <a:gd name="connsiteX22" fmla="*/ 8769427 w 8802477"/>
              <a:gd name="connsiteY22" fmla="*/ 264404 h 473725"/>
              <a:gd name="connsiteX23" fmla="*/ 8802477 w 8802477"/>
              <a:gd name="connsiteY23" fmla="*/ 231354 h 47372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218583 w 8802477"/>
              <a:gd name="connsiteY5" fmla="*/ 220337 h 473725"/>
              <a:gd name="connsiteX6" fmla="*/ 8240617 w 8802477"/>
              <a:gd name="connsiteY6" fmla="*/ 319489 h 473725"/>
              <a:gd name="connsiteX7" fmla="*/ 8317735 w 8802477"/>
              <a:gd name="connsiteY7" fmla="*/ 440674 h 473725"/>
              <a:gd name="connsiteX8" fmla="*/ 8350786 w 8802477"/>
              <a:gd name="connsiteY8" fmla="*/ 473725 h 473725"/>
              <a:gd name="connsiteX9" fmla="*/ 8438921 w 8802477"/>
              <a:gd name="connsiteY9" fmla="*/ 462708 h 473725"/>
              <a:gd name="connsiteX10" fmla="*/ 8449938 w 8802477"/>
              <a:gd name="connsiteY10" fmla="*/ 429658 h 473725"/>
              <a:gd name="connsiteX11" fmla="*/ 8494005 w 8802477"/>
              <a:gd name="connsiteY11" fmla="*/ 88135 h 473725"/>
              <a:gd name="connsiteX12" fmla="*/ 8505022 w 8802477"/>
              <a:gd name="connsiteY12" fmla="*/ 44067 h 473725"/>
              <a:gd name="connsiteX13" fmla="*/ 8527056 w 8802477"/>
              <a:gd name="connsiteY13" fmla="*/ 11017 h 473725"/>
              <a:gd name="connsiteX14" fmla="*/ 8560106 w 8802477"/>
              <a:gd name="connsiteY14" fmla="*/ 0 h 473725"/>
              <a:gd name="connsiteX15" fmla="*/ 8626208 w 8802477"/>
              <a:gd name="connsiteY15" fmla="*/ 66101 h 473725"/>
              <a:gd name="connsiteX16" fmla="*/ 8648241 w 8802477"/>
              <a:gd name="connsiteY16" fmla="*/ 132202 h 473725"/>
              <a:gd name="connsiteX17" fmla="*/ 8659258 w 8802477"/>
              <a:gd name="connsiteY17" fmla="*/ 165253 h 473725"/>
              <a:gd name="connsiteX18" fmla="*/ 8670275 w 8802477"/>
              <a:gd name="connsiteY18" fmla="*/ 231354 h 473725"/>
              <a:gd name="connsiteX19" fmla="*/ 8681292 w 8802477"/>
              <a:gd name="connsiteY19" fmla="*/ 264404 h 473725"/>
              <a:gd name="connsiteX20" fmla="*/ 8714343 w 8802477"/>
              <a:gd name="connsiteY20" fmla="*/ 275421 h 473725"/>
              <a:gd name="connsiteX21" fmla="*/ 8769427 w 8802477"/>
              <a:gd name="connsiteY21" fmla="*/ 264404 h 473725"/>
              <a:gd name="connsiteX22" fmla="*/ 8802477 w 8802477"/>
              <a:gd name="connsiteY22" fmla="*/ 231354 h 47372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218583 w 8802477"/>
              <a:gd name="connsiteY5" fmla="*/ 220337 h 473725"/>
              <a:gd name="connsiteX6" fmla="*/ 8317735 w 8802477"/>
              <a:gd name="connsiteY6" fmla="*/ 440674 h 473725"/>
              <a:gd name="connsiteX7" fmla="*/ 8350786 w 8802477"/>
              <a:gd name="connsiteY7" fmla="*/ 473725 h 473725"/>
              <a:gd name="connsiteX8" fmla="*/ 8438921 w 8802477"/>
              <a:gd name="connsiteY8" fmla="*/ 462708 h 473725"/>
              <a:gd name="connsiteX9" fmla="*/ 8449938 w 8802477"/>
              <a:gd name="connsiteY9" fmla="*/ 429658 h 473725"/>
              <a:gd name="connsiteX10" fmla="*/ 8494005 w 8802477"/>
              <a:gd name="connsiteY10" fmla="*/ 88135 h 473725"/>
              <a:gd name="connsiteX11" fmla="*/ 8505022 w 8802477"/>
              <a:gd name="connsiteY11" fmla="*/ 44067 h 473725"/>
              <a:gd name="connsiteX12" fmla="*/ 8527056 w 8802477"/>
              <a:gd name="connsiteY12" fmla="*/ 11017 h 473725"/>
              <a:gd name="connsiteX13" fmla="*/ 8560106 w 8802477"/>
              <a:gd name="connsiteY13" fmla="*/ 0 h 473725"/>
              <a:gd name="connsiteX14" fmla="*/ 8626208 w 8802477"/>
              <a:gd name="connsiteY14" fmla="*/ 66101 h 473725"/>
              <a:gd name="connsiteX15" fmla="*/ 8648241 w 8802477"/>
              <a:gd name="connsiteY15" fmla="*/ 132202 h 473725"/>
              <a:gd name="connsiteX16" fmla="*/ 8659258 w 8802477"/>
              <a:gd name="connsiteY16" fmla="*/ 165253 h 473725"/>
              <a:gd name="connsiteX17" fmla="*/ 8670275 w 8802477"/>
              <a:gd name="connsiteY17" fmla="*/ 231354 h 473725"/>
              <a:gd name="connsiteX18" fmla="*/ 8681292 w 8802477"/>
              <a:gd name="connsiteY18" fmla="*/ 264404 h 473725"/>
              <a:gd name="connsiteX19" fmla="*/ 8714343 w 8802477"/>
              <a:gd name="connsiteY19" fmla="*/ 275421 h 473725"/>
              <a:gd name="connsiteX20" fmla="*/ 8769427 w 8802477"/>
              <a:gd name="connsiteY20" fmla="*/ 264404 h 473725"/>
              <a:gd name="connsiteX21" fmla="*/ 8802477 w 8802477"/>
              <a:gd name="connsiteY21" fmla="*/ 231354 h 47372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196550 w 8802477"/>
              <a:gd name="connsiteY4" fmla="*/ 154236 h 473725"/>
              <a:gd name="connsiteX5" fmla="*/ 8317735 w 8802477"/>
              <a:gd name="connsiteY5" fmla="*/ 440674 h 473725"/>
              <a:gd name="connsiteX6" fmla="*/ 8350786 w 8802477"/>
              <a:gd name="connsiteY6" fmla="*/ 473725 h 473725"/>
              <a:gd name="connsiteX7" fmla="*/ 8438921 w 8802477"/>
              <a:gd name="connsiteY7" fmla="*/ 462708 h 473725"/>
              <a:gd name="connsiteX8" fmla="*/ 8449938 w 8802477"/>
              <a:gd name="connsiteY8" fmla="*/ 429658 h 473725"/>
              <a:gd name="connsiteX9" fmla="*/ 8494005 w 8802477"/>
              <a:gd name="connsiteY9" fmla="*/ 88135 h 473725"/>
              <a:gd name="connsiteX10" fmla="*/ 8505022 w 8802477"/>
              <a:gd name="connsiteY10" fmla="*/ 44067 h 473725"/>
              <a:gd name="connsiteX11" fmla="*/ 8527056 w 8802477"/>
              <a:gd name="connsiteY11" fmla="*/ 11017 h 473725"/>
              <a:gd name="connsiteX12" fmla="*/ 8560106 w 8802477"/>
              <a:gd name="connsiteY12" fmla="*/ 0 h 473725"/>
              <a:gd name="connsiteX13" fmla="*/ 8626208 w 8802477"/>
              <a:gd name="connsiteY13" fmla="*/ 66101 h 473725"/>
              <a:gd name="connsiteX14" fmla="*/ 8648241 w 8802477"/>
              <a:gd name="connsiteY14" fmla="*/ 132202 h 473725"/>
              <a:gd name="connsiteX15" fmla="*/ 8659258 w 8802477"/>
              <a:gd name="connsiteY15" fmla="*/ 165253 h 473725"/>
              <a:gd name="connsiteX16" fmla="*/ 8670275 w 8802477"/>
              <a:gd name="connsiteY16" fmla="*/ 231354 h 473725"/>
              <a:gd name="connsiteX17" fmla="*/ 8681292 w 8802477"/>
              <a:gd name="connsiteY17" fmla="*/ 264404 h 473725"/>
              <a:gd name="connsiteX18" fmla="*/ 8714343 w 8802477"/>
              <a:gd name="connsiteY18" fmla="*/ 275421 h 473725"/>
              <a:gd name="connsiteX19" fmla="*/ 8769427 w 8802477"/>
              <a:gd name="connsiteY19" fmla="*/ 264404 h 473725"/>
              <a:gd name="connsiteX20" fmla="*/ 8802477 w 8802477"/>
              <a:gd name="connsiteY20" fmla="*/ 231354 h 473725"/>
              <a:gd name="connsiteX0" fmla="*/ 0 w 8802477"/>
              <a:gd name="connsiteY0" fmla="*/ 231354 h 477305"/>
              <a:gd name="connsiteX1" fmla="*/ 7230914 w 8802477"/>
              <a:gd name="connsiteY1" fmla="*/ 227564 h 477305"/>
              <a:gd name="connsiteX2" fmla="*/ 7910111 w 8802477"/>
              <a:gd name="connsiteY2" fmla="*/ 198303 h 477305"/>
              <a:gd name="connsiteX3" fmla="*/ 8174516 w 8802477"/>
              <a:gd name="connsiteY3" fmla="*/ 88135 h 477305"/>
              <a:gd name="connsiteX4" fmla="*/ 8317735 w 8802477"/>
              <a:gd name="connsiteY4" fmla="*/ 440674 h 477305"/>
              <a:gd name="connsiteX5" fmla="*/ 8350786 w 8802477"/>
              <a:gd name="connsiteY5" fmla="*/ 473725 h 477305"/>
              <a:gd name="connsiteX6" fmla="*/ 8438921 w 8802477"/>
              <a:gd name="connsiteY6" fmla="*/ 462708 h 477305"/>
              <a:gd name="connsiteX7" fmla="*/ 8449938 w 8802477"/>
              <a:gd name="connsiteY7" fmla="*/ 429658 h 477305"/>
              <a:gd name="connsiteX8" fmla="*/ 8494005 w 8802477"/>
              <a:gd name="connsiteY8" fmla="*/ 88135 h 477305"/>
              <a:gd name="connsiteX9" fmla="*/ 8505022 w 8802477"/>
              <a:gd name="connsiteY9" fmla="*/ 44067 h 477305"/>
              <a:gd name="connsiteX10" fmla="*/ 8527056 w 8802477"/>
              <a:gd name="connsiteY10" fmla="*/ 11017 h 477305"/>
              <a:gd name="connsiteX11" fmla="*/ 8560106 w 8802477"/>
              <a:gd name="connsiteY11" fmla="*/ 0 h 477305"/>
              <a:gd name="connsiteX12" fmla="*/ 8626208 w 8802477"/>
              <a:gd name="connsiteY12" fmla="*/ 66101 h 477305"/>
              <a:gd name="connsiteX13" fmla="*/ 8648241 w 8802477"/>
              <a:gd name="connsiteY13" fmla="*/ 132202 h 477305"/>
              <a:gd name="connsiteX14" fmla="*/ 8659258 w 8802477"/>
              <a:gd name="connsiteY14" fmla="*/ 165253 h 477305"/>
              <a:gd name="connsiteX15" fmla="*/ 8670275 w 8802477"/>
              <a:gd name="connsiteY15" fmla="*/ 231354 h 477305"/>
              <a:gd name="connsiteX16" fmla="*/ 8681292 w 8802477"/>
              <a:gd name="connsiteY16" fmla="*/ 264404 h 477305"/>
              <a:gd name="connsiteX17" fmla="*/ 8714343 w 8802477"/>
              <a:gd name="connsiteY17" fmla="*/ 275421 h 477305"/>
              <a:gd name="connsiteX18" fmla="*/ 8769427 w 8802477"/>
              <a:gd name="connsiteY18" fmla="*/ 264404 h 477305"/>
              <a:gd name="connsiteX19" fmla="*/ 8802477 w 8802477"/>
              <a:gd name="connsiteY19" fmla="*/ 231354 h 477305"/>
              <a:gd name="connsiteX0" fmla="*/ 0 w 8802477"/>
              <a:gd name="connsiteY0" fmla="*/ 231354 h 473725"/>
              <a:gd name="connsiteX1" fmla="*/ 7230914 w 8802477"/>
              <a:gd name="connsiteY1" fmla="*/ 227564 h 473725"/>
              <a:gd name="connsiteX2" fmla="*/ 7910111 w 8802477"/>
              <a:gd name="connsiteY2" fmla="*/ 198303 h 473725"/>
              <a:gd name="connsiteX3" fmla="*/ 8174516 w 8802477"/>
              <a:gd name="connsiteY3" fmla="*/ 88135 h 473725"/>
              <a:gd name="connsiteX4" fmla="*/ 8350786 w 8802477"/>
              <a:gd name="connsiteY4" fmla="*/ 473725 h 473725"/>
              <a:gd name="connsiteX5" fmla="*/ 8438921 w 8802477"/>
              <a:gd name="connsiteY5" fmla="*/ 462708 h 473725"/>
              <a:gd name="connsiteX6" fmla="*/ 8449938 w 8802477"/>
              <a:gd name="connsiteY6" fmla="*/ 429658 h 473725"/>
              <a:gd name="connsiteX7" fmla="*/ 8494005 w 8802477"/>
              <a:gd name="connsiteY7" fmla="*/ 88135 h 473725"/>
              <a:gd name="connsiteX8" fmla="*/ 8505022 w 8802477"/>
              <a:gd name="connsiteY8" fmla="*/ 44067 h 473725"/>
              <a:gd name="connsiteX9" fmla="*/ 8527056 w 8802477"/>
              <a:gd name="connsiteY9" fmla="*/ 11017 h 473725"/>
              <a:gd name="connsiteX10" fmla="*/ 8560106 w 8802477"/>
              <a:gd name="connsiteY10" fmla="*/ 0 h 473725"/>
              <a:gd name="connsiteX11" fmla="*/ 8626208 w 8802477"/>
              <a:gd name="connsiteY11" fmla="*/ 66101 h 473725"/>
              <a:gd name="connsiteX12" fmla="*/ 8648241 w 8802477"/>
              <a:gd name="connsiteY12" fmla="*/ 132202 h 473725"/>
              <a:gd name="connsiteX13" fmla="*/ 8659258 w 8802477"/>
              <a:gd name="connsiteY13" fmla="*/ 165253 h 473725"/>
              <a:gd name="connsiteX14" fmla="*/ 8670275 w 8802477"/>
              <a:gd name="connsiteY14" fmla="*/ 231354 h 473725"/>
              <a:gd name="connsiteX15" fmla="*/ 8681292 w 8802477"/>
              <a:gd name="connsiteY15" fmla="*/ 264404 h 473725"/>
              <a:gd name="connsiteX16" fmla="*/ 8714343 w 8802477"/>
              <a:gd name="connsiteY16" fmla="*/ 275421 h 473725"/>
              <a:gd name="connsiteX17" fmla="*/ 8769427 w 8802477"/>
              <a:gd name="connsiteY17" fmla="*/ 264404 h 473725"/>
              <a:gd name="connsiteX18" fmla="*/ 8802477 w 8802477"/>
              <a:gd name="connsiteY18" fmla="*/ 231354 h 473725"/>
              <a:gd name="connsiteX0" fmla="*/ 0 w 8802477"/>
              <a:gd name="connsiteY0" fmla="*/ 231354 h 501914"/>
              <a:gd name="connsiteX1" fmla="*/ 7230914 w 8802477"/>
              <a:gd name="connsiteY1" fmla="*/ 227564 h 501914"/>
              <a:gd name="connsiteX2" fmla="*/ 7910111 w 8802477"/>
              <a:gd name="connsiteY2" fmla="*/ 198303 h 501914"/>
              <a:gd name="connsiteX3" fmla="*/ 8174516 w 8802477"/>
              <a:gd name="connsiteY3" fmla="*/ 88135 h 501914"/>
              <a:gd name="connsiteX4" fmla="*/ 8350786 w 8802477"/>
              <a:gd name="connsiteY4" fmla="*/ 473725 h 501914"/>
              <a:gd name="connsiteX5" fmla="*/ 8449938 w 8802477"/>
              <a:gd name="connsiteY5" fmla="*/ 429658 h 501914"/>
              <a:gd name="connsiteX6" fmla="*/ 8494005 w 8802477"/>
              <a:gd name="connsiteY6" fmla="*/ 88135 h 501914"/>
              <a:gd name="connsiteX7" fmla="*/ 8505022 w 8802477"/>
              <a:gd name="connsiteY7" fmla="*/ 44067 h 501914"/>
              <a:gd name="connsiteX8" fmla="*/ 8527056 w 8802477"/>
              <a:gd name="connsiteY8" fmla="*/ 11017 h 501914"/>
              <a:gd name="connsiteX9" fmla="*/ 8560106 w 8802477"/>
              <a:gd name="connsiteY9" fmla="*/ 0 h 501914"/>
              <a:gd name="connsiteX10" fmla="*/ 8626208 w 8802477"/>
              <a:gd name="connsiteY10" fmla="*/ 66101 h 501914"/>
              <a:gd name="connsiteX11" fmla="*/ 8648241 w 8802477"/>
              <a:gd name="connsiteY11" fmla="*/ 132202 h 501914"/>
              <a:gd name="connsiteX12" fmla="*/ 8659258 w 8802477"/>
              <a:gd name="connsiteY12" fmla="*/ 165253 h 501914"/>
              <a:gd name="connsiteX13" fmla="*/ 8670275 w 8802477"/>
              <a:gd name="connsiteY13" fmla="*/ 231354 h 501914"/>
              <a:gd name="connsiteX14" fmla="*/ 8681292 w 8802477"/>
              <a:gd name="connsiteY14" fmla="*/ 264404 h 501914"/>
              <a:gd name="connsiteX15" fmla="*/ 8714343 w 8802477"/>
              <a:gd name="connsiteY15" fmla="*/ 275421 h 501914"/>
              <a:gd name="connsiteX16" fmla="*/ 8769427 w 8802477"/>
              <a:gd name="connsiteY16" fmla="*/ 264404 h 501914"/>
              <a:gd name="connsiteX17" fmla="*/ 8802477 w 8802477"/>
              <a:gd name="connsiteY17" fmla="*/ 231354 h 501914"/>
              <a:gd name="connsiteX0" fmla="*/ 0 w 8802477"/>
              <a:gd name="connsiteY0" fmla="*/ 231354 h 503704"/>
              <a:gd name="connsiteX1" fmla="*/ 7230914 w 8802477"/>
              <a:gd name="connsiteY1" fmla="*/ 227564 h 503704"/>
              <a:gd name="connsiteX2" fmla="*/ 7910111 w 8802477"/>
              <a:gd name="connsiteY2" fmla="*/ 198303 h 503704"/>
              <a:gd name="connsiteX3" fmla="*/ 8174516 w 8802477"/>
              <a:gd name="connsiteY3" fmla="*/ 88135 h 503704"/>
              <a:gd name="connsiteX4" fmla="*/ 8350786 w 8802477"/>
              <a:gd name="connsiteY4" fmla="*/ 473725 h 503704"/>
              <a:gd name="connsiteX5" fmla="*/ 8449938 w 8802477"/>
              <a:gd name="connsiteY5" fmla="*/ 429658 h 503704"/>
              <a:gd name="connsiteX6" fmla="*/ 8505022 w 8802477"/>
              <a:gd name="connsiteY6" fmla="*/ 44067 h 503704"/>
              <a:gd name="connsiteX7" fmla="*/ 8527056 w 8802477"/>
              <a:gd name="connsiteY7" fmla="*/ 11017 h 503704"/>
              <a:gd name="connsiteX8" fmla="*/ 8560106 w 8802477"/>
              <a:gd name="connsiteY8" fmla="*/ 0 h 503704"/>
              <a:gd name="connsiteX9" fmla="*/ 8626208 w 8802477"/>
              <a:gd name="connsiteY9" fmla="*/ 66101 h 503704"/>
              <a:gd name="connsiteX10" fmla="*/ 8648241 w 8802477"/>
              <a:gd name="connsiteY10" fmla="*/ 132202 h 503704"/>
              <a:gd name="connsiteX11" fmla="*/ 8659258 w 8802477"/>
              <a:gd name="connsiteY11" fmla="*/ 165253 h 503704"/>
              <a:gd name="connsiteX12" fmla="*/ 8670275 w 8802477"/>
              <a:gd name="connsiteY12" fmla="*/ 231354 h 503704"/>
              <a:gd name="connsiteX13" fmla="*/ 8681292 w 8802477"/>
              <a:gd name="connsiteY13" fmla="*/ 264404 h 503704"/>
              <a:gd name="connsiteX14" fmla="*/ 8714343 w 8802477"/>
              <a:gd name="connsiteY14" fmla="*/ 275421 h 503704"/>
              <a:gd name="connsiteX15" fmla="*/ 8769427 w 8802477"/>
              <a:gd name="connsiteY15" fmla="*/ 264404 h 503704"/>
              <a:gd name="connsiteX16" fmla="*/ 8802477 w 8802477"/>
              <a:gd name="connsiteY16" fmla="*/ 231354 h 503704"/>
              <a:gd name="connsiteX0" fmla="*/ 0 w 8802477"/>
              <a:gd name="connsiteY0" fmla="*/ 254357 h 528132"/>
              <a:gd name="connsiteX1" fmla="*/ 7230914 w 8802477"/>
              <a:gd name="connsiteY1" fmla="*/ 250567 h 528132"/>
              <a:gd name="connsiteX2" fmla="*/ 7910111 w 8802477"/>
              <a:gd name="connsiteY2" fmla="*/ 221306 h 528132"/>
              <a:gd name="connsiteX3" fmla="*/ 8174516 w 8802477"/>
              <a:gd name="connsiteY3" fmla="*/ 111138 h 528132"/>
              <a:gd name="connsiteX4" fmla="*/ 8350786 w 8802477"/>
              <a:gd name="connsiteY4" fmla="*/ 496728 h 528132"/>
              <a:gd name="connsiteX5" fmla="*/ 8449938 w 8802477"/>
              <a:gd name="connsiteY5" fmla="*/ 452661 h 528132"/>
              <a:gd name="connsiteX6" fmla="*/ 8527056 w 8802477"/>
              <a:gd name="connsiteY6" fmla="*/ 34020 h 528132"/>
              <a:gd name="connsiteX7" fmla="*/ 8560106 w 8802477"/>
              <a:gd name="connsiteY7" fmla="*/ 23003 h 528132"/>
              <a:gd name="connsiteX8" fmla="*/ 8626208 w 8802477"/>
              <a:gd name="connsiteY8" fmla="*/ 89104 h 528132"/>
              <a:gd name="connsiteX9" fmla="*/ 8648241 w 8802477"/>
              <a:gd name="connsiteY9" fmla="*/ 155205 h 528132"/>
              <a:gd name="connsiteX10" fmla="*/ 8659258 w 8802477"/>
              <a:gd name="connsiteY10" fmla="*/ 188256 h 528132"/>
              <a:gd name="connsiteX11" fmla="*/ 8670275 w 8802477"/>
              <a:gd name="connsiteY11" fmla="*/ 254357 h 528132"/>
              <a:gd name="connsiteX12" fmla="*/ 8681292 w 8802477"/>
              <a:gd name="connsiteY12" fmla="*/ 287407 h 528132"/>
              <a:gd name="connsiteX13" fmla="*/ 8714343 w 8802477"/>
              <a:gd name="connsiteY13" fmla="*/ 298424 h 528132"/>
              <a:gd name="connsiteX14" fmla="*/ 8769427 w 8802477"/>
              <a:gd name="connsiteY14" fmla="*/ 287407 h 528132"/>
              <a:gd name="connsiteX15" fmla="*/ 8802477 w 8802477"/>
              <a:gd name="connsiteY15" fmla="*/ 254357 h 528132"/>
              <a:gd name="connsiteX0" fmla="*/ 0 w 8802477"/>
              <a:gd name="connsiteY0" fmla="*/ 231354 h 505620"/>
              <a:gd name="connsiteX1" fmla="*/ 7230914 w 8802477"/>
              <a:gd name="connsiteY1" fmla="*/ 227564 h 505620"/>
              <a:gd name="connsiteX2" fmla="*/ 7910111 w 8802477"/>
              <a:gd name="connsiteY2" fmla="*/ 198303 h 505620"/>
              <a:gd name="connsiteX3" fmla="*/ 8174516 w 8802477"/>
              <a:gd name="connsiteY3" fmla="*/ 88135 h 505620"/>
              <a:gd name="connsiteX4" fmla="*/ 8350786 w 8802477"/>
              <a:gd name="connsiteY4" fmla="*/ 473725 h 505620"/>
              <a:gd name="connsiteX5" fmla="*/ 8449938 w 8802477"/>
              <a:gd name="connsiteY5" fmla="*/ 429658 h 505620"/>
              <a:gd name="connsiteX6" fmla="*/ 8560106 w 8802477"/>
              <a:gd name="connsiteY6" fmla="*/ 0 h 505620"/>
              <a:gd name="connsiteX7" fmla="*/ 8626208 w 8802477"/>
              <a:gd name="connsiteY7" fmla="*/ 66101 h 505620"/>
              <a:gd name="connsiteX8" fmla="*/ 8648241 w 8802477"/>
              <a:gd name="connsiteY8" fmla="*/ 132202 h 505620"/>
              <a:gd name="connsiteX9" fmla="*/ 8659258 w 8802477"/>
              <a:gd name="connsiteY9" fmla="*/ 165253 h 505620"/>
              <a:gd name="connsiteX10" fmla="*/ 8670275 w 8802477"/>
              <a:gd name="connsiteY10" fmla="*/ 231354 h 505620"/>
              <a:gd name="connsiteX11" fmla="*/ 8681292 w 8802477"/>
              <a:gd name="connsiteY11" fmla="*/ 264404 h 505620"/>
              <a:gd name="connsiteX12" fmla="*/ 8714343 w 8802477"/>
              <a:gd name="connsiteY12" fmla="*/ 275421 h 505620"/>
              <a:gd name="connsiteX13" fmla="*/ 8769427 w 8802477"/>
              <a:gd name="connsiteY13" fmla="*/ 264404 h 505620"/>
              <a:gd name="connsiteX14" fmla="*/ 8802477 w 8802477"/>
              <a:gd name="connsiteY14" fmla="*/ 231354 h 505620"/>
              <a:gd name="connsiteX0" fmla="*/ 0 w 8802477"/>
              <a:gd name="connsiteY0" fmla="*/ 241103 h 515369"/>
              <a:gd name="connsiteX1" fmla="*/ 7230914 w 8802477"/>
              <a:gd name="connsiteY1" fmla="*/ 237313 h 515369"/>
              <a:gd name="connsiteX2" fmla="*/ 7910111 w 8802477"/>
              <a:gd name="connsiteY2" fmla="*/ 208052 h 515369"/>
              <a:gd name="connsiteX3" fmla="*/ 8174516 w 8802477"/>
              <a:gd name="connsiteY3" fmla="*/ 97884 h 515369"/>
              <a:gd name="connsiteX4" fmla="*/ 8350786 w 8802477"/>
              <a:gd name="connsiteY4" fmla="*/ 483474 h 515369"/>
              <a:gd name="connsiteX5" fmla="*/ 8449938 w 8802477"/>
              <a:gd name="connsiteY5" fmla="*/ 439407 h 515369"/>
              <a:gd name="connsiteX6" fmla="*/ 8560106 w 8802477"/>
              <a:gd name="connsiteY6" fmla="*/ 9749 h 515369"/>
              <a:gd name="connsiteX7" fmla="*/ 8648241 w 8802477"/>
              <a:gd name="connsiteY7" fmla="*/ 141951 h 515369"/>
              <a:gd name="connsiteX8" fmla="*/ 8659258 w 8802477"/>
              <a:gd name="connsiteY8" fmla="*/ 175002 h 515369"/>
              <a:gd name="connsiteX9" fmla="*/ 8670275 w 8802477"/>
              <a:gd name="connsiteY9" fmla="*/ 241103 h 515369"/>
              <a:gd name="connsiteX10" fmla="*/ 8681292 w 8802477"/>
              <a:gd name="connsiteY10" fmla="*/ 274153 h 515369"/>
              <a:gd name="connsiteX11" fmla="*/ 8714343 w 8802477"/>
              <a:gd name="connsiteY11" fmla="*/ 285170 h 515369"/>
              <a:gd name="connsiteX12" fmla="*/ 8769427 w 8802477"/>
              <a:gd name="connsiteY12" fmla="*/ 274153 h 515369"/>
              <a:gd name="connsiteX13" fmla="*/ 8802477 w 8802477"/>
              <a:gd name="connsiteY13" fmla="*/ 241103 h 515369"/>
              <a:gd name="connsiteX0" fmla="*/ 0 w 8802477"/>
              <a:gd name="connsiteY0" fmla="*/ 241665 h 515931"/>
              <a:gd name="connsiteX1" fmla="*/ 7230914 w 8802477"/>
              <a:gd name="connsiteY1" fmla="*/ 237875 h 515931"/>
              <a:gd name="connsiteX2" fmla="*/ 7910111 w 8802477"/>
              <a:gd name="connsiteY2" fmla="*/ 208614 h 515931"/>
              <a:gd name="connsiteX3" fmla="*/ 8174516 w 8802477"/>
              <a:gd name="connsiteY3" fmla="*/ 98446 h 515931"/>
              <a:gd name="connsiteX4" fmla="*/ 8350786 w 8802477"/>
              <a:gd name="connsiteY4" fmla="*/ 484036 h 515931"/>
              <a:gd name="connsiteX5" fmla="*/ 8449938 w 8802477"/>
              <a:gd name="connsiteY5" fmla="*/ 439969 h 515931"/>
              <a:gd name="connsiteX6" fmla="*/ 8560106 w 8802477"/>
              <a:gd name="connsiteY6" fmla="*/ 10311 h 515931"/>
              <a:gd name="connsiteX7" fmla="*/ 8648241 w 8802477"/>
              <a:gd name="connsiteY7" fmla="*/ 142513 h 515931"/>
              <a:gd name="connsiteX8" fmla="*/ 8670275 w 8802477"/>
              <a:gd name="connsiteY8" fmla="*/ 241665 h 515931"/>
              <a:gd name="connsiteX9" fmla="*/ 8681292 w 8802477"/>
              <a:gd name="connsiteY9" fmla="*/ 274715 h 515931"/>
              <a:gd name="connsiteX10" fmla="*/ 8714343 w 8802477"/>
              <a:gd name="connsiteY10" fmla="*/ 285732 h 515931"/>
              <a:gd name="connsiteX11" fmla="*/ 8769427 w 8802477"/>
              <a:gd name="connsiteY11" fmla="*/ 274715 h 515931"/>
              <a:gd name="connsiteX12" fmla="*/ 8802477 w 8802477"/>
              <a:gd name="connsiteY12" fmla="*/ 241665 h 515931"/>
              <a:gd name="connsiteX0" fmla="*/ 0 w 8802477"/>
              <a:gd name="connsiteY0" fmla="*/ 241969 h 516235"/>
              <a:gd name="connsiteX1" fmla="*/ 7230914 w 8802477"/>
              <a:gd name="connsiteY1" fmla="*/ 238179 h 516235"/>
              <a:gd name="connsiteX2" fmla="*/ 7910111 w 8802477"/>
              <a:gd name="connsiteY2" fmla="*/ 208918 h 516235"/>
              <a:gd name="connsiteX3" fmla="*/ 8174516 w 8802477"/>
              <a:gd name="connsiteY3" fmla="*/ 98750 h 516235"/>
              <a:gd name="connsiteX4" fmla="*/ 8350786 w 8802477"/>
              <a:gd name="connsiteY4" fmla="*/ 484340 h 516235"/>
              <a:gd name="connsiteX5" fmla="*/ 8449938 w 8802477"/>
              <a:gd name="connsiteY5" fmla="*/ 440273 h 516235"/>
              <a:gd name="connsiteX6" fmla="*/ 8560106 w 8802477"/>
              <a:gd name="connsiteY6" fmla="*/ 10615 h 516235"/>
              <a:gd name="connsiteX7" fmla="*/ 8648241 w 8802477"/>
              <a:gd name="connsiteY7" fmla="*/ 142817 h 516235"/>
              <a:gd name="connsiteX8" fmla="*/ 8681292 w 8802477"/>
              <a:gd name="connsiteY8" fmla="*/ 275019 h 516235"/>
              <a:gd name="connsiteX9" fmla="*/ 8714343 w 8802477"/>
              <a:gd name="connsiteY9" fmla="*/ 286036 h 516235"/>
              <a:gd name="connsiteX10" fmla="*/ 8769427 w 8802477"/>
              <a:gd name="connsiteY10" fmla="*/ 275019 h 516235"/>
              <a:gd name="connsiteX11" fmla="*/ 8802477 w 8802477"/>
              <a:gd name="connsiteY11" fmla="*/ 241969 h 516235"/>
              <a:gd name="connsiteX0" fmla="*/ 0 w 8802477"/>
              <a:gd name="connsiteY0" fmla="*/ 242074 h 516340"/>
              <a:gd name="connsiteX1" fmla="*/ 7230914 w 8802477"/>
              <a:gd name="connsiteY1" fmla="*/ 238284 h 516340"/>
              <a:gd name="connsiteX2" fmla="*/ 7910111 w 8802477"/>
              <a:gd name="connsiteY2" fmla="*/ 209023 h 516340"/>
              <a:gd name="connsiteX3" fmla="*/ 8174516 w 8802477"/>
              <a:gd name="connsiteY3" fmla="*/ 98855 h 516340"/>
              <a:gd name="connsiteX4" fmla="*/ 8350786 w 8802477"/>
              <a:gd name="connsiteY4" fmla="*/ 484445 h 516340"/>
              <a:gd name="connsiteX5" fmla="*/ 8449938 w 8802477"/>
              <a:gd name="connsiteY5" fmla="*/ 440378 h 516340"/>
              <a:gd name="connsiteX6" fmla="*/ 8560106 w 8802477"/>
              <a:gd name="connsiteY6" fmla="*/ 10720 h 516340"/>
              <a:gd name="connsiteX7" fmla="*/ 8648241 w 8802477"/>
              <a:gd name="connsiteY7" fmla="*/ 142922 h 516340"/>
              <a:gd name="connsiteX8" fmla="*/ 8714343 w 8802477"/>
              <a:gd name="connsiteY8" fmla="*/ 286141 h 516340"/>
              <a:gd name="connsiteX9" fmla="*/ 8769427 w 8802477"/>
              <a:gd name="connsiteY9" fmla="*/ 275124 h 516340"/>
              <a:gd name="connsiteX10" fmla="*/ 8802477 w 8802477"/>
              <a:gd name="connsiteY10" fmla="*/ 242074 h 516340"/>
              <a:gd name="connsiteX0" fmla="*/ 0 w 8802477"/>
              <a:gd name="connsiteY0" fmla="*/ 241970 h 516236"/>
              <a:gd name="connsiteX1" fmla="*/ 7230914 w 8802477"/>
              <a:gd name="connsiteY1" fmla="*/ 238180 h 516236"/>
              <a:gd name="connsiteX2" fmla="*/ 7910111 w 8802477"/>
              <a:gd name="connsiteY2" fmla="*/ 208919 h 516236"/>
              <a:gd name="connsiteX3" fmla="*/ 8174516 w 8802477"/>
              <a:gd name="connsiteY3" fmla="*/ 98751 h 516236"/>
              <a:gd name="connsiteX4" fmla="*/ 8350786 w 8802477"/>
              <a:gd name="connsiteY4" fmla="*/ 484341 h 516236"/>
              <a:gd name="connsiteX5" fmla="*/ 8449938 w 8802477"/>
              <a:gd name="connsiteY5" fmla="*/ 440274 h 516236"/>
              <a:gd name="connsiteX6" fmla="*/ 8560106 w 8802477"/>
              <a:gd name="connsiteY6" fmla="*/ 10616 h 516236"/>
              <a:gd name="connsiteX7" fmla="*/ 8648241 w 8802477"/>
              <a:gd name="connsiteY7" fmla="*/ 142818 h 516236"/>
              <a:gd name="connsiteX8" fmla="*/ 8769427 w 8802477"/>
              <a:gd name="connsiteY8" fmla="*/ 275020 h 516236"/>
              <a:gd name="connsiteX9" fmla="*/ 8802477 w 8802477"/>
              <a:gd name="connsiteY9" fmla="*/ 241970 h 516236"/>
              <a:gd name="connsiteX0" fmla="*/ 0 w 8802477"/>
              <a:gd name="connsiteY0" fmla="*/ 364771 h 639037"/>
              <a:gd name="connsiteX1" fmla="*/ 7230914 w 8802477"/>
              <a:gd name="connsiteY1" fmla="*/ 360981 h 639037"/>
              <a:gd name="connsiteX2" fmla="*/ 7506344 w 8802477"/>
              <a:gd name="connsiteY2" fmla="*/ 2536 h 639037"/>
              <a:gd name="connsiteX3" fmla="*/ 8174516 w 8802477"/>
              <a:gd name="connsiteY3" fmla="*/ 221552 h 639037"/>
              <a:gd name="connsiteX4" fmla="*/ 8350786 w 8802477"/>
              <a:gd name="connsiteY4" fmla="*/ 607142 h 639037"/>
              <a:gd name="connsiteX5" fmla="*/ 8449938 w 8802477"/>
              <a:gd name="connsiteY5" fmla="*/ 563075 h 639037"/>
              <a:gd name="connsiteX6" fmla="*/ 8560106 w 8802477"/>
              <a:gd name="connsiteY6" fmla="*/ 133417 h 639037"/>
              <a:gd name="connsiteX7" fmla="*/ 8648241 w 8802477"/>
              <a:gd name="connsiteY7" fmla="*/ 265619 h 639037"/>
              <a:gd name="connsiteX8" fmla="*/ 8769427 w 8802477"/>
              <a:gd name="connsiteY8" fmla="*/ 397821 h 639037"/>
              <a:gd name="connsiteX9" fmla="*/ 8802477 w 8802477"/>
              <a:gd name="connsiteY9" fmla="*/ 364771 h 639037"/>
              <a:gd name="connsiteX0" fmla="*/ 0 w 8802477"/>
              <a:gd name="connsiteY0" fmla="*/ 364771 h 639037"/>
              <a:gd name="connsiteX1" fmla="*/ 7230914 w 8802477"/>
              <a:gd name="connsiteY1" fmla="*/ 360981 h 639037"/>
              <a:gd name="connsiteX2" fmla="*/ 7506344 w 8802477"/>
              <a:gd name="connsiteY2" fmla="*/ 2536 h 639037"/>
              <a:gd name="connsiteX3" fmla="*/ 8174516 w 8802477"/>
              <a:gd name="connsiteY3" fmla="*/ 221552 h 639037"/>
              <a:gd name="connsiteX4" fmla="*/ 8350786 w 8802477"/>
              <a:gd name="connsiteY4" fmla="*/ 607142 h 639037"/>
              <a:gd name="connsiteX5" fmla="*/ 8449938 w 8802477"/>
              <a:gd name="connsiteY5" fmla="*/ 563075 h 639037"/>
              <a:gd name="connsiteX6" fmla="*/ 8560106 w 8802477"/>
              <a:gd name="connsiteY6" fmla="*/ 133417 h 639037"/>
              <a:gd name="connsiteX7" fmla="*/ 8648241 w 8802477"/>
              <a:gd name="connsiteY7" fmla="*/ 265619 h 639037"/>
              <a:gd name="connsiteX8" fmla="*/ 8769427 w 8802477"/>
              <a:gd name="connsiteY8" fmla="*/ 397821 h 639037"/>
              <a:gd name="connsiteX9" fmla="*/ 8802477 w 8802477"/>
              <a:gd name="connsiteY9" fmla="*/ 364771 h 639037"/>
              <a:gd name="connsiteX0" fmla="*/ 0 w 8802477"/>
              <a:gd name="connsiteY0" fmla="*/ 241970 h 516236"/>
              <a:gd name="connsiteX1" fmla="*/ 7230914 w 8802477"/>
              <a:gd name="connsiteY1" fmla="*/ 238180 h 516236"/>
              <a:gd name="connsiteX2" fmla="*/ 7645827 w 8802477"/>
              <a:gd name="connsiteY2" fmla="*/ 26039 h 516236"/>
              <a:gd name="connsiteX3" fmla="*/ 8174516 w 8802477"/>
              <a:gd name="connsiteY3" fmla="*/ 98751 h 516236"/>
              <a:gd name="connsiteX4" fmla="*/ 8350786 w 8802477"/>
              <a:gd name="connsiteY4" fmla="*/ 484341 h 516236"/>
              <a:gd name="connsiteX5" fmla="*/ 8449938 w 8802477"/>
              <a:gd name="connsiteY5" fmla="*/ 440274 h 516236"/>
              <a:gd name="connsiteX6" fmla="*/ 8560106 w 8802477"/>
              <a:gd name="connsiteY6" fmla="*/ 10616 h 516236"/>
              <a:gd name="connsiteX7" fmla="*/ 8648241 w 8802477"/>
              <a:gd name="connsiteY7" fmla="*/ 142818 h 516236"/>
              <a:gd name="connsiteX8" fmla="*/ 8769427 w 8802477"/>
              <a:gd name="connsiteY8" fmla="*/ 275020 h 516236"/>
              <a:gd name="connsiteX9" fmla="*/ 8802477 w 8802477"/>
              <a:gd name="connsiteY9" fmla="*/ 241970 h 516236"/>
              <a:gd name="connsiteX0" fmla="*/ 0 w 8802477"/>
              <a:gd name="connsiteY0" fmla="*/ 263652 h 537918"/>
              <a:gd name="connsiteX1" fmla="*/ 7230914 w 8802477"/>
              <a:gd name="connsiteY1" fmla="*/ 259862 h 537918"/>
              <a:gd name="connsiteX2" fmla="*/ 7645827 w 8802477"/>
              <a:gd name="connsiteY2" fmla="*/ 47721 h 537918"/>
              <a:gd name="connsiteX3" fmla="*/ 8174516 w 8802477"/>
              <a:gd name="connsiteY3" fmla="*/ 120433 h 537918"/>
              <a:gd name="connsiteX4" fmla="*/ 8350786 w 8802477"/>
              <a:gd name="connsiteY4" fmla="*/ 506023 h 537918"/>
              <a:gd name="connsiteX5" fmla="*/ 8449938 w 8802477"/>
              <a:gd name="connsiteY5" fmla="*/ 461956 h 537918"/>
              <a:gd name="connsiteX6" fmla="*/ 8560106 w 8802477"/>
              <a:gd name="connsiteY6" fmla="*/ 32298 h 537918"/>
              <a:gd name="connsiteX7" fmla="*/ 8648241 w 8802477"/>
              <a:gd name="connsiteY7" fmla="*/ 164500 h 537918"/>
              <a:gd name="connsiteX8" fmla="*/ 8769427 w 8802477"/>
              <a:gd name="connsiteY8" fmla="*/ 296702 h 537918"/>
              <a:gd name="connsiteX9" fmla="*/ 8802477 w 8802477"/>
              <a:gd name="connsiteY9" fmla="*/ 263652 h 537918"/>
              <a:gd name="connsiteX0" fmla="*/ 0 w 8802477"/>
              <a:gd name="connsiteY0" fmla="*/ 263652 h 537918"/>
              <a:gd name="connsiteX1" fmla="*/ 7230914 w 8802477"/>
              <a:gd name="connsiteY1" fmla="*/ 259862 h 537918"/>
              <a:gd name="connsiteX2" fmla="*/ 7645827 w 8802477"/>
              <a:gd name="connsiteY2" fmla="*/ 47721 h 537918"/>
              <a:gd name="connsiteX3" fmla="*/ 8174516 w 8802477"/>
              <a:gd name="connsiteY3" fmla="*/ 120433 h 537918"/>
              <a:gd name="connsiteX4" fmla="*/ 8350786 w 8802477"/>
              <a:gd name="connsiteY4" fmla="*/ 506023 h 537918"/>
              <a:gd name="connsiteX5" fmla="*/ 8449938 w 8802477"/>
              <a:gd name="connsiteY5" fmla="*/ 461956 h 537918"/>
              <a:gd name="connsiteX6" fmla="*/ 8560106 w 8802477"/>
              <a:gd name="connsiteY6" fmla="*/ 32298 h 537918"/>
              <a:gd name="connsiteX7" fmla="*/ 8648241 w 8802477"/>
              <a:gd name="connsiteY7" fmla="*/ 164500 h 537918"/>
              <a:gd name="connsiteX8" fmla="*/ 8769427 w 8802477"/>
              <a:gd name="connsiteY8" fmla="*/ 296702 h 537918"/>
              <a:gd name="connsiteX9" fmla="*/ 8802477 w 8802477"/>
              <a:gd name="connsiteY9" fmla="*/ 263652 h 537918"/>
              <a:gd name="connsiteX0" fmla="*/ 0 w 8802477"/>
              <a:gd name="connsiteY0" fmla="*/ 263652 h 537918"/>
              <a:gd name="connsiteX1" fmla="*/ 7230914 w 8802477"/>
              <a:gd name="connsiteY1" fmla="*/ 259862 h 537918"/>
              <a:gd name="connsiteX2" fmla="*/ 7645827 w 8802477"/>
              <a:gd name="connsiteY2" fmla="*/ 47721 h 537918"/>
              <a:gd name="connsiteX3" fmla="*/ 8174516 w 8802477"/>
              <a:gd name="connsiteY3" fmla="*/ 120433 h 537918"/>
              <a:gd name="connsiteX4" fmla="*/ 8350786 w 8802477"/>
              <a:gd name="connsiteY4" fmla="*/ 506023 h 537918"/>
              <a:gd name="connsiteX5" fmla="*/ 8449938 w 8802477"/>
              <a:gd name="connsiteY5" fmla="*/ 461956 h 537918"/>
              <a:gd name="connsiteX6" fmla="*/ 8560106 w 8802477"/>
              <a:gd name="connsiteY6" fmla="*/ 32298 h 537918"/>
              <a:gd name="connsiteX7" fmla="*/ 8648241 w 8802477"/>
              <a:gd name="connsiteY7" fmla="*/ 164500 h 537918"/>
              <a:gd name="connsiteX8" fmla="*/ 8769427 w 8802477"/>
              <a:gd name="connsiteY8" fmla="*/ 296702 h 537918"/>
              <a:gd name="connsiteX9" fmla="*/ 8802477 w 8802477"/>
              <a:gd name="connsiteY9" fmla="*/ 263652 h 537918"/>
              <a:gd name="connsiteX0" fmla="*/ 0 w 8802477"/>
              <a:gd name="connsiteY0" fmla="*/ 263652 h 537918"/>
              <a:gd name="connsiteX1" fmla="*/ 7230914 w 8802477"/>
              <a:gd name="connsiteY1" fmla="*/ 259862 h 537918"/>
              <a:gd name="connsiteX2" fmla="*/ 7645827 w 8802477"/>
              <a:gd name="connsiteY2" fmla="*/ 47721 h 537918"/>
              <a:gd name="connsiteX3" fmla="*/ 8174516 w 8802477"/>
              <a:gd name="connsiteY3" fmla="*/ 120433 h 537918"/>
              <a:gd name="connsiteX4" fmla="*/ 8350786 w 8802477"/>
              <a:gd name="connsiteY4" fmla="*/ 506023 h 537918"/>
              <a:gd name="connsiteX5" fmla="*/ 8449938 w 8802477"/>
              <a:gd name="connsiteY5" fmla="*/ 461956 h 537918"/>
              <a:gd name="connsiteX6" fmla="*/ 8560106 w 8802477"/>
              <a:gd name="connsiteY6" fmla="*/ 32298 h 537918"/>
              <a:gd name="connsiteX7" fmla="*/ 8648241 w 8802477"/>
              <a:gd name="connsiteY7" fmla="*/ 164500 h 537918"/>
              <a:gd name="connsiteX8" fmla="*/ 8769427 w 8802477"/>
              <a:gd name="connsiteY8" fmla="*/ 296702 h 537918"/>
              <a:gd name="connsiteX9" fmla="*/ 8802477 w 8802477"/>
              <a:gd name="connsiteY9" fmla="*/ 263652 h 537918"/>
              <a:gd name="connsiteX0" fmla="*/ 0 w 8802477"/>
              <a:gd name="connsiteY0" fmla="*/ 332209 h 606475"/>
              <a:gd name="connsiteX1" fmla="*/ 7230914 w 8802477"/>
              <a:gd name="connsiteY1" fmla="*/ 328419 h 606475"/>
              <a:gd name="connsiteX2" fmla="*/ 7572415 w 8802477"/>
              <a:gd name="connsiteY2" fmla="*/ 35811 h 606475"/>
              <a:gd name="connsiteX3" fmla="*/ 8174516 w 8802477"/>
              <a:gd name="connsiteY3" fmla="*/ 188990 h 606475"/>
              <a:gd name="connsiteX4" fmla="*/ 8350786 w 8802477"/>
              <a:gd name="connsiteY4" fmla="*/ 574580 h 606475"/>
              <a:gd name="connsiteX5" fmla="*/ 8449938 w 8802477"/>
              <a:gd name="connsiteY5" fmla="*/ 530513 h 606475"/>
              <a:gd name="connsiteX6" fmla="*/ 8560106 w 8802477"/>
              <a:gd name="connsiteY6" fmla="*/ 100855 h 606475"/>
              <a:gd name="connsiteX7" fmla="*/ 8648241 w 8802477"/>
              <a:gd name="connsiteY7" fmla="*/ 233057 h 606475"/>
              <a:gd name="connsiteX8" fmla="*/ 8769427 w 8802477"/>
              <a:gd name="connsiteY8" fmla="*/ 365259 h 606475"/>
              <a:gd name="connsiteX9" fmla="*/ 8802477 w 8802477"/>
              <a:gd name="connsiteY9" fmla="*/ 332209 h 606475"/>
              <a:gd name="connsiteX0" fmla="*/ 0 w 8802477"/>
              <a:gd name="connsiteY0" fmla="*/ 332209 h 606475"/>
              <a:gd name="connsiteX1" fmla="*/ 7230914 w 8802477"/>
              <a:gd name="connsiteY1" fmla="*/ 328419 h 606475"/>
              <a:gd name="connsiteX2" fmla="*/ 7572415 w 8802477"/>
              <a:gd name="connsiteY2" fmla="*/ 35811 h 606475"/>
              <a:gd name="connsiteX3" fmla="*/ 8174516 w 8802477"/>
              <a:gd name="connsiteY3" fmla="*/ 188990 h 606475"/>
              <a:gd name="connsiteX4" fmla="*/ 8350786 w 8802477"/>
              <a:gd name="connsiteY4" fmla="*/ 574580 h 606475"/>
              <a:gd name="connsiteX5" fmla="*/ 8449938 w 8802477"/>
              <a:gd name="connsiteY5" fmla="*/ 530513 h 606475"/>
              <a:gd name="connsiteX6" fmla="*/ 8560106 w 8802477"/>
              <a:gd name="connsiteY6" fmla="*/ 100855 h 606475"/>
              <a:gd name="connsiteX7" fmla="*/ 8648241 w 8802477"/>
              <a:gd name="connsiteY7" fmla="*/ 233057 h 606475"/>
              <a:gd name="connsiteX8" fmla="*/ 8769427 w 8802477"/>
              <a:gd name="connsiteY8" fmla="*/ 365259 h 606475"/>
              <a:gd name="connsiteX9" fmla="*/ 8802477 w 8802477"/>
              <a:gd name="connsiteY9" fmla="*/ 332209 h 606475"/>
              <a:gd name="connsiteX0" fmla="*/ 0 w 8802477"/>
              <a:gd name="connsiteY0" fmla="*/ 296398 h 570664"/>
              <a:gd name="connsiteX1" fmla="*/ 7230914 w 8802477"/>
              <a:gd name="connsiteY1" fmla="*/ 292608 h 570664"/>
              <a:gd name="connsiteX2" fmla="*/ 7572415 w 8802477"/>
              <a:gd name="connsiteY2" fmla="*/ 0 h 570664"/>
              <a:gd name="connsiteX3" fmla="*/ 8174516 w 8802477"/>
              <a:gd name="connsiteY3" fmla="*/ 153179 h 570664"/>
              <a:gd name="connsiteX4" fmla="*/ 8350786 w 8802477"/>
              <a:gd name="connsiteY4" fmla="*/ 538769 h 570664"/>
              <a:gd name="connsiteX5" fmla="*/ 8449938 w 8802477"/>
              <a:gd name="connsiteY5" fmla="*/ 494702 h 570664"/>
              <a:gd name="connsiteX6" fmla="*/ 8560106 w 8802477"/>
              <a:gd name="connsiteY6" fmla="*/ 65044 h 570664"/>
              <a:gd name="connsiteX7" fmla="*/ 8648241 w 8802477"/>
              <a:gd name="connsiteY7" fmla="*/ 197246 h 570664"/>
              <a:gd name="connsiteX8" fmla="*/ 8769427 w 8802477"/>
              <a:gd name="connsiteY8" fmla="*/ 329448 h 570664"/>
              <a:gd name="connsiteX9" fmla="*/ 8802477 w 8802477"/>
              <a:gd name="connsiteY9" fmla="*/ 296398 h 570664"/>
              <a:gd name="connsiteX0" fmla="*/ 0 w 8802477"/>
              <a:gd name="connsiteY0" fmla="*/ 296398 h 570664"/>
              <a:gd name="connsiteX1" fmla="*/ 7230914 w 8802477"/>
              <a:gd name="connsiteY1" fmla="*/ 292608 h 570664"/>
              <a:gd name="connsiteX2" fmla="*/ 7572415 w 8802477"/>
              <a:gd name="connsiteY2" fmla="*/ 0 h 570664"/>
              <a:gd name="connsiteX3" fmla="*/ 8174516 w 8802477"/>
              <a:gd name="connsiteY3" fmla="*/ 153179 h 570664"/>
              <a:gd name="connsiteX4" fmla="*/ 8350786 w 8802477"/>
              <a:gd name="connsiteY4" fmla="*/ 538769 h 570664"/>
              <a:gd name="connsiteX5" fmla="*/ 8449938 w 8802477"/>
              <a:gd name="connsiteY5" fmla="*/ 494702 h 570664"/>
              <a:gd name="connsiteX6" fmla="*/ 8560106 w 8802477"/>
              <a:gd name="connsiteY6" fmla="*/ 65044 h 570664"/>
              <a:gd name="connsiteX7" fmla="*/ 8648241 w 8802477"/>
              <a:gd name="connsiteY7" fmla="*/ 197246 h 570664"/>
              <a:gd name="connsiteX8" fmla="*/ 8769427 w 8802477"/>
              <a:gd name="connsiteY8" fmla="*/ 329448 h 570664"/>
              <a:gd name="connsiteX9" fmla="*/ 8802477 w 8802477"/>
              <a:gd name="connsiteY9" fmla="*/ 296398 h 570664"/>
              <a:gd name="connsiteX0" fmla="*/ 0 w 8802477"/>
              <a:gd name="connsiteY0" fmla="*/ 508539 h 782805"/>
              <a:gd name="connsiteX1" fmla="*/ 7230914 w 8802477"/>
              <a:gd name="connsiteY1" fmla="*/ 504749 h 782805"/>
              <a:gd name="connsiteX2" fmla="*/ 7557732 w 8802477"/>
              <a:gd name="connsiteY2" fmla="*/ 0 h 782805"/>
              <a:gd name="connsiteX3" fmla="*/ 8174516 w 8802477"/>
              <a:gd name="connsiteY3" fmla="*/ 365320 h 782805"/>
              <a:gd name="connsiteX4" fmla="*/ 8350786 w 8802477"/>
              <a:gd name="connsiteY4" fmla="*/ 750910 h 782805"/>
              <a:gd name="connsiteX5" fmla="*/ 8449938 w 8802477"/>
              <a:gd name="connsiteY5" fmla="*/ 706843 h 782805"/>
              <a:gd name="connsiteX6" fmla="*/ 8560106 w 8802477"/>
              <a:gd name="connsiteY6" fmla="*/ 277185 h 782805"/>
              <a:gd name="connsiteX7" fmla="*/ 8648241 w 8802477"/>
              <a:gd name="connsiteY7" fmla="*/ 409387 h 782805"/>
              <a:gd name="connsiteX8" fmla="*/ 8769427 w 8802477"/>
              <a:gd name="connsiteY8" fmla="*/ 541589 h 782805"/>
              <a:gd name="connsiteX9" fmla="*/ 8802477 w 8802477"/>
              <a:gd name="connsiteY9" fmla="*/ 508539 h 782805"/>
              <a:gd name="connsiteX0" fmla="*/ 0 w 8802477"/>
              <a:gd name="connsiteY0" fmla="*/ 508539 h 782805"/>
              <a:gd name="connsiteX1" fmla="*/ 7230914 w 8802477"/>
              <a:gd name="connsiteY1" fmla="*/ 504749 h 782805"/>
              <a:gd name="connsiteX2" fmla="*/ 7557732 w 8802477"/>
              <a:gd name="connsiteY2" fmla="*/ 0 h 782805"/>
              <a:gd name="connsiteX3" fmla="*/ 8174516 w 8802477"/>
              <a:gd name="connsiteY3" fmla="*/ 365320 h 782805"/>
              <a:gd name="connsiteX4" fmla="*/ 8350786 w 8802477"/>
              <a:gd name="connsiteY4" fmla="*/ 750910 h 782805"/>
              <a:gd name="connsiteX5" fmla="*/ 8449938 w 8802477"/>
              <a:gd name="connsiteY5" fmla="*/ 706843 h 782805"/>
              <a:gd name="connsiteX6" fmla="*/ 8560106 w 8802477"/>
              <a:gd name="connsiteY6" fmla="*/ 277185 h 782805"/>
              <a:gd name="connsiteX7" fmla="*/ 8648241 w 8802477"/>
              <a:gd name="connsiteY7" fmla="*/ 409387 h 782805"/>
              <a:gd name="connsiteX8" fmla="*/ 8769427 w 8802477"/>
              <a:gd name="connsiteY8" fmla="*/ 541589 h 782805"/>
              <a:gd name="connsiteX9" fmla="*/ 8802477 w 8802477"/>
              <a:gd name="connsiteY9" fmla="*/ 508539 h 782805"/>
              <a:gd name="connsiteX0" fmla="*/ 0 w 8802477"/>
              <a:gd name="connsiteY0" fmla="*/ 508539 h 782805"/>
              <a:gd name="connsiteX1" fmla="*/ 7230914 w 8802477"/>
              <a:gd name="connsiteY1" fmla="*/ 504749 h 782805"/>
              <a:gd name="connsiteX2" fmla="*/ 7557732 w 8802477"/>
              <a:gd name="connsiteY2" fmla="*/ 0 h 782805"/>
              <a:gd name="connsiteX3" fmla="*/ 7851503 w 8802477"/>
              <a:gd name="connsiteY3" fmla="*/ 518939 h 782805"/>
              <a:gd name="connsiteX4" fmla="*/ 8350786 w 8802477"/>
              <a:gd name="connsiteY4" fmla="*/ 750910 h 782805"/>
              <a:gd name="connsiteX5" fmla="*/ 8449938 w 8802477"/>
              <a:gd name="connsiteY5" fmla="*/ 706843 h 782805"/>
              <a:gd name="connsiteX6" fmla="*/ 8560106 w 8802477"/>
              <a:gd name="connsiteY6" fmla="*/ 277185 h 782805"/>
              <a:gd name="connsiteX7" fmla="*/ 8648241 w 8802477"/>
              <a:gd name="connsiteY7" fmla="*/ 409387 h 782805"/>
              <a:gd name="connsiteX8" fmla="*/ 8769427 w 8802477"/>
              <a:gd name="connsiteY8" fmla="*/ 541589 h 782805"/>
              <a:gd name="connsiteX9" fmla="*/ 8802477 w 8802477"/>
              <a:gd name="connsiteY9" fmla="*/ 508539 h 782805"/>
              <a:gd name="connsiteX0" fmla="*/ 0 w 8802477"/>
              <a:gd name="connsiteY0" fmla="*/ 508539 h 1051395"/>
              <a:gd name="connsiteX1" fmla="*/ 7230914 w 8802477"/>
              <a:gd name="connsiteY1" fmla="*/ 504749 h 1051395"/>
              <a:gd name="connsiteX2" fmla="*/ 7557732 w 8802477"/>
              <a:gd name="connsiteY2" fmla="*/ 0 h 1051395"/>
              <a:gd name="connsiteX3" fmla="*/ 7851503 w 8802477"/>
              <a:gd name="connsiteY3" fmla="*/ 518939 h 1051395"/>
              <a:gd name="connsiteX4" fmla="*/ 8130550 w 8802477"/>
              <a:gd name="connsiteY4" fmla="*/ 1043518 h 1051395"/>
              <a:gd name="connsiteX5" fmla="*/ 8449938 w 8802477"/>
              <a:gd name="connsiteY5" fmla="*/ 706843 h 1051395"/>
              <a:gd name="connsiteX6" fmla="*/ 8560106 w 8802477"/>
              <a:gd name="connsiteY6" fmla="*/ 277185 h 1051395"/>
              <a:gd name="connsiteX7" fmla="*/ 8648241 w 8802477"/>
              <a:gd name="connsiteY7" fmla="*/ 409387 h 1051395"/>
              <a:gd name="connsiteX8" fmla="*/ 8769427 w 8802477"/>
              <a:gd name="connsiteY8" fmla="*/ 541589 h 1051395"/>
              <a:gd name="connsiteX9" fmla="*/ 8802477 w 8802477"/>
              <a:gd name="connsiteY9" fmla="*/ 508539 h 1051395"/>
              <a:gd name="connsiteX0" fmla="*/ 0 w 8802477"/>
              <a:gd name="connsiteY0" fmla="*/ 508539 h 1048481"/>
              <a:gd name="connsiteX1" fmla="*/ 7230914 w 8802477"/>
              <a:gd name="connsiteY1" fmla="*/ 504749 h 1048481"/>
              <a:gd name="connsiteX2" fmla="*/ 7557732 w 8802477"/>
              <a:gd name="connsiteY2" fmla="*/ 0 h 1048481"/>
              <a:gd name="connsiteX3" fmla="*/ 7851503 w 8802477"/>
              <a:gd name="connsiteY3" fmla="*/ 518939 h 1048481"/>
              <a:gd name="connsiteX4" fmla="*/ 8130550 w 8802477"/>
              <a:gd name="connsiteY4" fmla="*/ 1043518 h 1048481"/>
              <a:gd name="connsiteX5" fmla="*/ 8325137 w 8802477"/>
              <a:gd name="connsiteY5" fmla="*/ 523963 h 1048481"/>
              <a:gd name="connsiteX6" fmla="*/ 8560106 w 8802477"/>
              <a:gd name="connsiteY6" fmla="*/ 277185 h 1048481"/>
              <a:gd name="connsiteX7" fmla="*/ 8648241 w 8802477"/>
              <a:gd name="connsiteY7" fmla="*/ 409387 h 1048481"/>
              <a:gd name="connsiteX8" fmla="*/ 8769427 w 8802477"/>
              <a:gd name="connsiteY8" fmla="*/ 541589 h 1048481"/>
              <a:gd name="connsiteX9" fmla="*/ 8802477 w 8802477"/>
              <a:gd name="connsiteY9" fmla="*/ 508539 h 1048481"/>
              <a:gd name="connsiteX0" fmla="*/ 0 w 8802477"/>
              <a:gd name="connsiteY0" fmla="*/ 508539 h 1048669"/>
              <a:gd name="connsiteX1" fmla="*/ 7230914 w 8802477"/>
              <a:gd name="connsiteY1" fmla="*/ 504749 h 1048669"/>
              <a:gd name="connsiteX2" fmla="*/ 7557732 w 8802477"/>
              <a:gd name="connsiteY2" fmla="*/ 0 h 1048669"/>
              <a:gd name="connsiteX3" fmla="*/ 7851503 w 8802477"/>
              <a:gd name="connsiteY3" fmla="*/ 518939 h 1048669"/>
              <a:gd name="connsiteX4" fmla="*/ 8130550 w 8802477"/>
              <a:gd name="connsiteY4" fmla="*/ 1043518 h 1048669"/>
              <a:gd name="connsiteX5" fmla="*/ 8325137 w 8802477"/>
              <a:gd name="connsiteY5" fmla="*/ 523963 h 1048669"/>
              <a:gd name="connsiteX6" fmla="*/ 8435305 w 8802477"/>
              <a:gd name="connsiteY6" fmla="*/ 167457 h 1048669"/>
              <a:gd name="connsiteX7" fmla="*/ 8648241 w 8802477"/>
              <a:gd name="connsiteY7" fmla="*/ 409387 h 1048669"/>
              <a:gd name="connsiteX8" fmla="*/ 8769427 w 8802477"/>
              <a:gd name="connsiteY8" fmla="*/ 541589 h 1048669"/>
              <a:gd name="connsiteX9" fmla="*/ 8802477 w 8802477"/>
              <a:gd name="connsiteY9" fmla="*/ 508539 h 1048669"/>
              <a:gd name="connsiteX0" fmla="*/ 0 w 8802477"/>
              <a:gd name="connsiteY0" fmla="*/ 508539 h 1048669"/>
              <a:gd name="connsiteX1" fmla="*/ 7230914 w 8802477"/>
              <a:gd name="connsiteY1" fmla="*/ 504749 h 1048669"/>
              <a:gd name="connsiteX2" fmla="*/ 7557732 w 8802477"/>
              <a:gd name="connsiteY2" fmla="*/ 0 h 1048669"/>
              <a:gd name="connsiteX3" fmla="*/ 7741385 w 8802477"/>
              <a:gd name="connsiteY3" fmla="*/ 511624 h 1048669"/>
              <a:gd name="connsiteX4" fmla="*/ 8130550 w 8802477"/>
              <a:gd name="connsiteY4" fmla="*/ 1043518 h 1048669"/>
              <a:gd name="connsiteX5" fmla="*/ 8325137 w 8802477"/>
              <a:gd name="connsiteY5" fmla="*/ 523963 h 1048669"/>
              <a:gd name="connsiteX6" fmla="*/ 8435305 w 8802477"/>
              <a:gd name="connsiteY6" fmla="*/ 167457 h 1048669"/>
              <a:gd name="connsiteX7" fmla="*/ 8648241 w 8802477"/>
              <a:gd name="connsiteY7" fmla="*/ 409387 h 1048669"/>
              <a:gd name="connsiteX8" fmla="*/ 8769427 w 8802477"/>
              <a:gd name="connsiteY8" fmla="*/ 541589 h 1048669"/>
              <a:gd name="connsiteX9" fmla="*/ 8802477 w 8802477"/>
              <a:gd name="connsiteY9" fmla="*/ 508539 h 1048669"/>
              <a:gd name="connsiteX0" fmla="*/ 0 w 8802477"/>
              <a:gd name="connsiteY0" fmla="*/ 508539 h 1048669"/>
              <a:gd name="connsiteX1" fmla="*/ 7230914 w 8802477"/>
              <a:gd name="connsiteY1" fmla="*/ 504749 h 1048669"/>
              <a:gd name="connsiteX2" fmla="*/ 7469637 w 8802477"/>
              <a:gd name="connsiteY2" fmla="*/ 0 h 1048669"/>
              <a:gd name="connsiteX3" fmla="*/ 7741385 w 8802477"/>
              <a:gd name="connsiteY3" fmla="*/ 511624 h 1048669"/>
              <a:gd name="connsiteX4" fmla="*/ 8130550 w 8802477"/>
              <a:gd name="connsiteY4" fmla="*/ 1043518 h 1048669"/>
              <a:gd name="connsiteX5" fmla="*/ 8325137 w 8802477"/>
              <a:gd name="connsiteY5" fmla="*/ 523963 h 1048669"/>
              <a:gd name="connsiteX6" fmla="*/ 8435305 w 8802477"/>
              <a:gd name="connsiteY6" fmla="*/ 167457 h 1048669"/>
              <a:gd name="connsiteX7" fmla="*/ 8648241 w 8802477"/>
              <a:gd name="connsiteY7" fmla="*/ 409387 h 1048669"/>
              <a:gd name="connsiteX8" fmla="*/ 8769427 w 8802477"/>
              <a:gd name="connsiteY8" fmla="*/ 541589 h 1048669"/>
              <a:gd name="connsiteX9" fmla="*/ 8802477 w 8802477"/>
              <a:gd name="connsiteY9" fmla="*/ 508539 h 1048669"/>
              <a:gd name="connsiteX0" fmla="*/ 0 w 8802477"/>
              <a:gd name="connsiteY0" fmla="*/ 508539 h 1048669"/>
              <a:gd name="connsiteX1" fmla="*/ 7230914 w 8802477"/>
              <a:gd name="connsiteY1" fmla="*/ 504749 h 1048669"/>
              <a:gd name="connsiteX2" fmla="*/ 7469637 w 8802477"/>
              <a:gd name="connsiteY2" fmla="*/ 0 h 1048669"/>
              <a:gd name="connsiteX3" fmla="*/ 7741385 w 8802477"/>
              <a:gd name="connsiteY3" fmla="*/ 511624 h 1048669"/>
              <a:gd name="connsiteX4" fmla="*/ 8130550 w 8802477"/>
              <a:gd name="connsiteY4" fmla="*/ 1043518 h 1048669"/>
              <a:gd name="connsiteX5" fmla="*/ 8325137 w 8802477"/>
              <a:gd name="connsiteY5" fmla="*/ 523963 h 1048669"/>
              <a:gd name="connsiteX6" fmla="*/ 8435305 w 8802477"/>
              <a:gd name="connsiteY6" fmla="*/ 167457 h 1048669"/>
              <a:gd name="connsiteX7" fmla="*/ 8648241 w 8802477"/>
              <a:gd name="connsiteY7" fmla="*/ 409387 h 1048669"/>
              <a:gd name="connsiteX8" fmla="*/ 8769427 w 8802477"/>
              <a:gd name="connsiteY8" fmla="*/ 541589 h 1048669"/>
              <a:gd name="connsiteX9" fmla="*/ 8802477 w 8802477"/>
              <a:gd name="connsiteY9" fmla="*/ 508539 h 1048669"/>
              <a:gd name="connsiteX0" fmla="*/ 0 w 8802477"/>
              <a:gd name="connsiteY0" fmla="*/ 508539 h 1048669"/>
              <a:gd name="connsiteX1" fmla="*/ 7230914 w 8802477"/>
              <a:gd name="connsiteY1" fmla="*/ 504749 h 1048669"/>
              <a:gd name="connsiteX2" fmla="*/ 7469637 w 8802477"/>
              <a:gd name="connsiteY2" fmla="*/ 0 h 1048669"/>
              <a:gd name="connsiteX3" fmla="*/ 7741385 w 8802477"/>
              <a:gd name="connsiteY3" fmla="*/ 511624 h 1048669"/>
              <a:gd name="connsiteX4" fmla="*/ 8130550 w 8802477"/>
              <a:gd name="connsiteY4" fmla="*/ 1043518 h 1048669"/>
              <a:gd name="connsiteX5" fmla="*/ 8325137 w 8802477"/>
              <a:gd name="connsiteY5" fmla="*/ 523963 h 1048669"/>
              <a:gd name="connsiteX6" fmla="*/ 8435305 w 8802477"/>
              <a:gd name="connsiteY6" fmla="*/ 167457 h 1048669"/>
              <a:gd name="connsiteX7" fmla="*/ 8648241 w 8802477"/>
              <a:gd name="connsiteY7" fmla="*/ 409387 h 1048669"/>
              <a:gd name="connsiteX8" fmla="*/ 8769427 w 8802477"/>
              <a:gd name="connsiteY8" fmla="*/ 541589 h 1048669"/>
              <a:gd name="connsiteX9" fmla="*/ 8802477 w 8802477"/>
              <a:gd name="connsiteY9" fmla="*/ 508539 h 1048669"/>
              <a:gd name="connsiteX0" fmla="*/ 0 w 8802477"/>
              <a:gd name="connsiteY0" fmla="*/ 508542 h 1048672"/>
              <a:gd name="connsiteX1" fmla="*/ 7230914 w 8802477"/>
              <a:gd name="connsiteY1" fmla="*/ 504752 h 1048672"/>
              <a:gd name="connsiteX2" fmla="*/ 7469637 w 8802477"/>
              <a:gd name="connsiteY2" fmla="*/ 3 h 1048672"/>
              <a:gd name="connsiteX3" fmla="*/ 7741385 w 8802477"/>
              <a:gd name="connsiteY3" fmla="*/ 511627 h 1048672"/>
              <a:gd name="connsiteX4" fmla="*/ 8130550 w 8802477"/>
              <a:gd name="connsiteY4" fmla="*/ 1043521 h 1048672"/>
              <a:gd name="connsiteX5" fmla="*/ 8325137 w 8802477"/>
              <a:gd name="connsiteY5" fmla="*/ 523966 h 1048672"/>
              <a:gd name="connsiteX6" fmla="*/ 8435305 w 8802477"/>
              <a:gd name="connsiteY6" fmla="*/ 167460 h 1048672"/>
              <a:gd name="connsiteX7" fmla="*/ 8648241 w 8802477"/>
              <a:gd name="connsiteY7" fmla="*/ 409390 h 1048672"/>
              <a:gd name="connsiteX8" fmla="*/ 8769427 w 8802477"/>
              <a:gd name="connsiteY8" fmla="*/ 541592 h 1048672"/>
              <a:gd name="connsiteX9" fmla="*/ 8802477 w 8802477"/>
              <a:gd name="connsiteY9" fmla="*/ 508542 h 1048672"/>
              <a:gd name="connsiteX0" fmla="*/ 0 w 8802477"/>
              <a:gd name="connsiteY0" fmla="*/ 508542 h 990741"/>
              <a:gd name="connsiteX1" fmla="*/ 7230914 w 8802477"/>
              <a:gd name="connsiteY1" fmla="*/ 504752 h 990741"/>
              <a:gd name="connsiteX2" fmla="*/ 7469637 w 8802477"/>
              <a:gd name="connsiteY2" fmla="*/ 3 h 990741"/>
              <a:gd name="connsiteX3" fmla="*/ 7741385 w 8802477"/>
              <a:gd name="connsiteY3" fmla="*/ 511627 h 990741"/>
              <a:gd name="connsiteX4" fmla="*/ 7932338 w 8802477"/>
              <a:gd name="connsiteY4" fmla="*/ 984999 h 990741"/>
              <a:gd name="connsiteX5" fmla="*/ 8325137 w 8802477"/>
              <a:gd name="connsiteY5" fmla="*/ 523966 h 990741"/>
              <a:gd name="connsiteX6" fmla="*/ 8435305 w 8802477"/>
              <a:gd name="connsiteY6" fmla="*/ 167460 h 990741"/>
              <a:gd name="connsiteX7" fmla="*/ 8648241 w 8802477"/>
              <a:gd name="connsiteY7" fmla="*/ 409390 h 990741"/>
              <a:gd name="connsiteX8" fmla="*/ 8769427 w 8802477"/>
              <a:gd name="connsiteY8" fmla="*/ 541592 h 990741"/>
              <a:gd name="connsiteX9" fmla="*/ 8802477 w 8802477"/>
              <a:gd name="connsiteY9" fmla="*/ 508542 h 990741"/>
              <a:gd name="connsiteX0" fmla="*/ 0 w 8802477"/>
              <a:gd name="connsiteY0" fmla="*/ 508542 h 985072"/>
              <a:gd name="connsiteX1" fmla="*/ 7230914 w 8802477"/>
              <a:gd name="connsiteY1" fmla="*/ 504752 h 985072"/>
              <a:gd name="connsiteX2" fmla="*/ 7469637 w 8802477"/>
              <a:gd name="connsiteY2" fmla="*/ 3 h 985072"/>
              <a:gd name="connsiteX3" fmla="*/ 7741385 w 8802477"/>
              <a:gd name="connsiteY3" fmla="*/ 511627 h 985072"/>
              <a:gd name="connsiteX4" fmla="*/ 7932338 w 8802477"/>
              <a:gd name="connsiteY4" fmla="*/ 984999 h 985072"/>
              <a:gd name="connsiteX5" fmla="*/ 8325137 w 8802477"/>
              <a:gd name="connsiteY5" fmla="*/ 523966 h 985072"/>
              <a:gd name="connsiteX6" fmla="*/ 8435305 w 8802477"/>
              <a:gd name="connsiteY6" fmla="*/ 167460 h 985072"/>
              <a:gd name="connsiteX7" fmla="*/ 8648241 w 8802477"/>
              <a:gd name="connsiteY7" fmla="*/ 409390 h 985072"/>
              <a:gd name="connsiteX8" fmla="*/ 8769427 w 8802477"/>
              <a:gd name="connsiteY8" fmla="*/ 541592 h 985072"/>
              <a:gd name="connsiteX9" fmla="*/ 8802477 w 8802477"/>
              <a:gd name="connsiteY9" fmla="*/ 508542 h 985072"/>
              <a:gd name="connsiteX0" fmla="*/ 0 w 8802477"/>
              <a:gd name="connsiteY0" fmla="*/ 508542 h 985072"/>
              <a:gd name="connsiteX1" fmla="*/ 7230914 w 8802477"/>
              <a:gd name="connsiteY1" fmla="*/ 504752 h 985072"/>
              <a:gd name="connsiteX2" fmla="*/ 7469637 w 8802477"/>
              <a:gd name="connsiteY2" fmla="*/ 3 h 985072"/>
              <a:gd name="connsiteX3" fmla="*/ 7741385 w 8802477"/>
              <a:gd name="connsiteY3" fmla="*/ 511627 h 985072"/>
              <a:gd name="connsiteX4" fmla="*/ 7932338 w 8802477"/>
              <a:gd name="connsiteY4" fmla="*/ 984999 h 985072"/>
              <a:gd name="connsiteX5" fmla="*/ 8325137 w 8802477"/>
              <a:gd name="connsiteY5" fmla="*/ 523966 h 985072"/>
              <a:gd name="connsiteX6" fmla="*/ 8435305 w 8802477"/>
              <a:gd name="connsiteY6" fmla="*/ 167460 h 985072"/>
              <a:gd name="connsiteX7" fmla="*/ 8648241 w 8802477"/>
              <a:gd name="connsiteY7" fmla="*/ 409390 h 985072"/>
              <a:gd name="connsiteX8" fmla="*/ 8769427 w 8802477"/>
              <a:gd name="connsiteY8" fmla="*/ 541592 h 985072"/>
              <a:gd name="connsiteX9" fmla="*/ 8802477 w 8802477"/>
              <a:gd name="connsiteY9" fmla="*/ 508542 h 985072"/>
              <a:gd name="connsiteX0" fmla="*/ 0 w 8802477"/>
              <a:gd name="connsiteY0" fmla="*/ 508542 h 985066"/>
              <a:gd name="connsiteX1" fmla="*/ 7230914 w 8802477"/>
              <a:gd name="connsiteY1" fmla="*/ 504752 h 985066"/>
              <a:gd name="connsiteX2" fmla="*/ 7469637 w 8802477"/>
              <a:gd name="connsiteY2" fmla="*/ 3 h 985066"/>
              <a:gd name="connsiteX3" fmla="*/ 7741385 w 8802477"/>
              <a:gd name="connsiteY3" fmla="*/ 511627 h 985066"/>
              <a:gd name="connsiteX4" fmla="*/ 7932338 w 8802477"/>
              <a:gd name="connsiteY4" fmla="*/ 984999 h 985066"/>
              <a:gd name="connsiteX5" fmla="*/ 8097560 w 8802477"/>
              <a:gd name="connsiteY5" fmla="*/ 494705 h 985066"/>
              <a:gd name="connsiteX6" fmla="*/ 8435305 w 8802477"/>
              <a:gd name="connsiteY6" fmla="*/ 167460 h 985066"/>
              <a:gd name="connsiteX7" fmla="*/ 8648241 w 8802477"/>
              <a:gd name="connsiteY7" fmla="*/ 409390 h 985066"/>
              <a:gd name="connsiteX8" fmla="*/ 8769427 w 8802477"/>
              <a:gd name="connsiteY8" fmla="*/ 541592 h 985066"/>
              <a:gd name="connsiteX9" fmla="*/ 8802477 w 8802477"/>
              <a:gd name="connsiteY9" fmla="*/ 508542 h 985066"/>
              <a:gd name="connsiteX0" fmla="*/ 0 w 8802477"/>
              <a:gd name="connsiteY0" fmla="*/ 508542 h 985068"/>
              <a:gd name="connsiteX1" fmla="*/ 7230914 w 8802477"/>
              <a:gd name="connsiteY1" fmla="*/ 504752 h 985068"/>
              <a:gd name="connsiteX2" fmla="*/ 7469637 w 8802477"/>
              <a:gd name="connsiteY2" fmla="*/ 3 h 985068"/>
              <a:gd name="connsiteX3" fmla="*/ 7741385 w 8802477"/>
              <a:gd name="connsiteY3" fmla="*/ 511627 h 985068"/>
              <a:gd name="connsiteX4" fmla="*/ 7932338 w 8802477"/>
              <a:gd name="connsiteY4" fmla="*/ 984999 h 985068"/>
              <a:gd name="connsiteX5" fmla="*/ 8097560 w 8802477"/>
              <a:gd name="connsiteY5" fmla="*/ 494705 h 985068"/>
              <a:gd name="connsiteX6" fmla="*/ 8207728 w 8802477"/>
              <a:gd name="connsiteY6" fmla="*/ 108939 h 985068"/>
              <a:gd name="connsiteX7" fmla="*/ 8648241 w 8802477"/>
              <a:gd name="connsiteY7" fmla="*/ 409390 h 985068"/>
              <a:gd name="connsiteX8" fmla="*/ 8769427 w 8802477"/>
              <a:gd name="connsiteY8" fmla="*/ 541592 h 985068"/>
              <a:gd name="connsiteX9" fmla="*/ 8802477 w 8802477"/>
              <a:gd name="connsiteY9" fmla="*/ 508542 h 985068"/>
              <a:gd name="connsiteX0" fmla="*/ 0 w 8802477"/>
              <a:gd name="connsiteY0" fmla="*/ 508542 h 985068"/>
              <a:gd name="connsiteX1" fmla="*/ 7230914 w 8802477"/>
              <a:gd name="connsiteY1" fmla="*/ 504752 h 985068"/>
              <a:gd name="connsiteX2" fmla="*/ 7469637 w 8802477"/>
              <a:gd name="connsiteY2" fmla="*/ 3 h 985068"/>
              <a:gd name="connsiteX3" fmla="*/ 7741385 w 8802477"/>
              <a:gd name="connsiteY3" fmla="*/ 511627 h 985068"/>
              <a:gd name="connsiteX4" fmla="*/ 7932338 w 8802477"/>
              <a:gd name="connsiteY4" fmla="*/ 984999 h 985068"/>
              <a:gd name="connsiteX5" fmla="*/ 8097560 w 8802477"/>
              <a:gd name="connsiteY5" fmla="*/ 494705 h 985068"/>
              <a:gd name="connsiteX6" fmla="*/ 8156340 w 8802477"/>
              <a:gd name="connsiteY6" fmla="*/ 94309 h 985068"/>
              <a:gd name="connsiteX7" fmla="*/ 8648241 w 8802477"/>
              <a:gd name="connsiteY7" fmla="*/ 409390 h 985068"/>
              <a:gd name="connsiteX8" fmla="*/ 8769427 w 8802477"/>
              <a:gd name="connsiteY8" fmla="*/ 541592 h 985068"/>
              <a:gd name="connsiteX9" fmla="*/ 8802477 w 8802477"/>
              <a:gd name="connsiteY9" fmla="*/ 508542 h 985068"/>
              <a:gd name="connsiteX0" fmla="*/ 0 w 8810733"/>
              <a:gd name="connsiteY0" fmla="*/ 508542 h 985068"/>
              <a:gd name="connsiteX1" fmla="*/ 7230914 w 8810733"/>
              <a:gd name="connsiteY1" fmla="*/ 504752 h 985068"/>
              <a:gd name="connsiteX2" fmla="*/ 7469637 w 8810733"/>
              <a:gd name="connsiteY2" fmla="*/ 3 h 985068"/>
              <a:gd name="connsiteX3" fmla="*/ 7741385 w 8810733"/>
              <a:gd name="connsiteY3" fmla="*/ 511627 h 985068"/>
              <a:gd name="connsiteX4" fmla="*/ 7932338 w 8810733"/>
              <a:gd name="connsiteY4" fmla="*/ 984999 h 985068"/>
              <a:gd name="connsiteX5" fmla="*/ 8097560 w 8810733"/>
              <a:gd name="connsiteY5" fmla="*/ 494705 h 985068"/>
              <a:gd name="connsiteX6" fmla="*/ 8156340 w 8810733"/>
              <a:gd name="connsiteY6" fmla="*/ 94309 h 985068"/>
              <a:gd name="connsiteX7" fmla="*/ 8405981 w 8810733"/>
              <a:gd name="connsiteY7" fmla="*/ 526433 h 985068"/>
              <a:gd name="connsiteX8" fmla="*/ 8769427 w 8810733"/>
              <a:gd name="connsiteY8" fmla="*/ 541592 h 985068"/>
              <a:gd name="connsiteX9" fmla="*/ 8802477 w 8810733"/>
              <a:gd name="connsiteY9" fmla="*/ 508542 h 985068"/>
              <a:gd name="connsiteX0" fmla="*/ 0 w 8802477"/>
              <a:gd name="connsiteY0" fmla="*/ 508542 h 985068"/>
              <a:gd name="connsiteX1" fmla="*/ 7230914 w 8802477"/>
              <a:gd name="connsiteY1" fmla="*/ 504752 h 985068"/>
              <a:gd name="connsiteX2" fmla="*/ 7469637 w 8802477"/>
              <a:gd name="connsiteY2" fmla="*/ 3 h 985068"/>
              <a:gd name="connsiteX3" fmla="*/ 7741385 w 8802477"/>
              <a:gd name="connsiteY3" fmla="*/ 511627 h 985068"/>
              <a:gd name="connsiteX4" fmla="*/ 7932338 w 8802477"/>
              <a:gd name="connsiteY4" fmla="*/ 984999 h 985068"/>
              <a:gd name="connsiteX5" fmla="*/ 8097560 w 8802477"/>
              <a:gd name="connsiteY5" fmla="*/ 494705 h 985068"/>
              <a:gd name="connsiteX6" fmla="*/ 8156340 w 8802477"/>
              <a:gd name="connsiteY6" fmla="*/ 94309 h 985068"/>
              <a:gd name="connsiteX7" fmla="*/ 8405981 w 8802477"/>
              <a:gd name="connsiteY7" fmla="*/ 526433 h 985068"/>
              <a:gd name="connsiteX8" fmla="*/ 8585897 w 8802477"/>
              <a:gd name="connsiteY8" fmla="*/ 878092 h 985068"/>
              <a:gd name="connsiteX9" fmla="*/ 8802477 w 8802477"/>
              <a:gd name="connsiteY9" fmla="*/ 508542 h 985068"/>
              <a:gd name="connsiteX0" fmla="*/ 0 w 8802477"/>
              <a:gd name="connsiteY0" fmla="*/ 508542 h 985068"/>
              <a:gd name="connsiteX1" fmla="*/ 7230914 w 8802477"/>
              <a:gd name="connsiteY1" fmla="*/ 504752 h 985068"/>
              <a:gd name="connsiteX2" fmla="*/ 7469637 w 8802477"/>
              <a:gd name="connsiteY2" fmla="*/ 3 h 985068"/>
              <a:gd name="connsiteX3" fmla="*/ 7741385 w 8802477"/>
              <a:gd name="connsiteY3" fmla="*/ 511627 h 985068"/>
              <a:gd name="connsiteX4" fmla="*/ 7932338 w 8802477"/>
              <a:gd name="connsiteY4" fmla="*/ 984999 h 985068"/>
              <a:gd name="connsiteX5" fmla="*/ 8097560 w 8802477"/>
              <a:gd name="connsiteY5" fmla="*/ 494705 h 985068"/>
              <a:gd name="connsiteX6" fmla="*/ 8156340 w 8802477"/>
              <a:gd name="connsiteY6" fmla="*/ 94309 h 985068"/>
              <a:gd name="connsiteX7" fmla="*/ 8405981 w 8802477"/>
              <a:gd name="connsiteY7" fmla="*/ 526433 h 985068"/>
              <a:gd name="connsiteX8" fmla="*/ 8585897 w 8802477"/>
              <a:gd name="connsiteY8" fmla="*/ 878092 h 985068"/>
              <a:gd name="connsiteX9" fmla="*/ 8747905 w 8802477"/>
              <a:gd name="connsiteY9" fmla="*/ 657137 h 985068"/>
              <a:gd name="connsiteX10" fmla="*/ 8802477 w 8802477"/>
              <a:gd name="connsiteY10" fmla="*/ 508542 h 985068"/>
              <a:gd name="connsiteX0" fmla="*/ 0 w 8802477"/>
              <a:gd name="connsiteY0" fmla="*/ 508542 h 985068"/>
              <a:gd name="connsiteX1" fmla="*/ 7230914 w 8802477"/>
              <a:gd name="connsiteY1" fmla="*/ 504752 h 985068"/>
              <a:gd name="connsiteX2" fmla="*/ 7469637 w 8802477"/>
              <a:gd name="connsiteY2" fmla="*/ 3 h 985068"/>
              <a:gd name="connsiteX3" fmla="*/ 7741385 w 8802477"/>
              <a:gd name="connsiteY3" fmla="*/ 511627 h 985068"/>
              <a:gd name="connsiteX4" fmla="*/ 7932338 w 8802477"/>
              <a:gd name="connsiteY4" fmla="*/ 984999 h 985068"/>
              <a:gd name="connsiteX5" fmla="*/ 8097560 w 8802477"/>
              <a:gd name="connsiteY5" fmla="*/ 494705 h 985068"/>
              <a:gd name="connsiteX6" fmla="*/ 8156340 w 8802477"/>
              <a:gd name="connsiteY6" fmla="*/ 94309 h 985068"/>
              <a:gd name="connsiteX7" fmla="*/ 8405981 w 8802477"/>
              <a:gd name="connsiteY7" fmla="*/ 526433 h 985068"/>
              <a:gd name="connsiteX8" fmla="*/ 8585897 w 8802477"/>
              <a:gd name="connsiteY8" fmla="*/ 878092 h 985068"/>
              <a:gd name="connsiteX9" fmla="*/ 8667152 w 8802477"/>
              <a:gd name="connsiteY9" fmla="*/ 532779 h 985068"/>
              <a:gd name="connsiteX10" fmla="*/ 8802477 w 8802477"/>
              <a:gd name="connsiteY10" fmla="*/ 508542 h 985068"/>
              <a:gd name="connsiteX0" fmla="*/ 0 w 8765771"/>
              <a:gd name="connsiteY0" fmla="*/ 508542 h 985068"/>
              <a:gd name="connsiteX1" fmla="*/ 7230914 w 8765771"/>
              <a:gd name="connsiteY1" fmla="*/ 504752 h 985068"/>
              <a:gd name="connsiteX2" fmla="*/ 7469637 w 8765771"/>
              <a:gd name="connsiteY2" fmla="*/ 3 h 985068"/>
              <a:gd name="connsiteX3" fmla="*/ 7741385 w 8765771"/>
              <a:gd name="connsiteY3" fmla="*/ 511627 h 985068"/>
              <a:gd name="connsiteX4" fmla="*/ 7932338 w 8765771"/>
              <a:gd name="connsiteY4" fmla="*/ 984999 h 985068"/>
              <a:gd name="connsiteX5" fmla="*/ 8097560 w 8765771"/>
              <a:gd name="connsiteY5" fmla="*/ 494705 h 985068"/>
              <a:gd name="connsiteX6" fmla="*/ 8156340 w 8765771"/>
              <a:gd name="connsiteY6" fmla="*/ 94309 h 985068"/>
              <a:gd name="connsiteX7" fmla="*/ 8405981 w 8765771"/>
              <a:gd name="connsiteY7" fmla="*/ 526433 h 985068"/>
              <a:gd name="connsiteX8" fmla="*/ 8585897 w 8765771"/>
              <a:gd name="connsiteY8" fmla="*/ 878092 h 985068"/>
              <a:gd name="connsiteX9" fmla="*/ 8667152 w 8765771"/>
              <a:gd name="connsiteY9" fmla="*/ 532779 h 985068"/>
              <a:gd name="connsiteX10" fmla="*/ 8765771 w 8765771"/>
              <a:gd name="connsiteY10" fmla="*/ 428075 h 985068"/>
              <a:gd name="connsiteX0" fmla="*/ 0 w 8765771"/>
              <a:gd name="connsiteY0" fmla="*/ 508542 h 985068"/>
              <a:gd name="connsiteX1" fmla="*/ 7230914 w 8765771"/>
              <a:gd name="connsiteY1" fmla="*/ 504752 h 985068"/>
              <a:gd name="connsiteX2" fmla="*/ 7469637 w 8765771"/>
              <a:gd name="connsiteY2" fmla="*/ 3 h 985068"/>
              <a:gd name="connsiteX3" fmla="*/ 7741385 w 8765771"/>
              <a:gd name="connsiteY3" fmla="*/ 511627 h 985068"/>
              <a:gd name="connsiteX4" fmla="*/ 7932338 w 8765771"/>
              <a:gd name="connsiteY4" fmla="*/ 984999 h 985068"/>
              <a:gd name="connsiteX5" fmla="*/ 8097560 w 8765771"/>
              <a:gd name="connsiteY5" fmla="*/ 494705 h 985068"/>
              <a:gd name="connsiteX6" fmla="*/ 8193046 w 8765771"/>
              <a:gd name="connsiteY6" fmla="*/ 86994 h 985068"/>
              <a:gd name="connsiteX7" fmla="*/ 8405981 w 8765771"/>
              <a:gd name="connsiteY7" fmla="*/ 526433 h 985068"/>
              <a:gd name="connsiteX8" fmla="*/ 8585897 w 8765771"/>
              <a:gd name="connsiteY8" fmla="*/ 878092 h 985068"/>
              <a:gd name="connsiteX9" fmla="*/ 8667152 w 8765771"/>
              <a:gd name="connsiteY9" fmla="*/ 532779 h 985068"/>
              <a:gd name="connsiteX10" fmla="*/ 8765771 w 8765771"/>
              <a:gd name="connsiteY10" fmla="*/ 428075 h 985068"/>
              <a:gd name="connsiteX0" fmla="*/ 0 w 8765771"/>
              <a:gd name="connsiteY0" fmla="*/ 508542 h 985068"/>
              <a:gd name="connsiteX1" fmla="*/ 7230914 w 8765771"/>
              <a:gd name="connsiteY1" fmla="*/ 504752 h 985068"/>
              <a:gd name="connsiteX2" fmla="*/ 7469637 w 8765771"/>
              <a:gd name="connsiteY2" fmla="*/ 3 h 985068"/>
              <a:gd name="connsiteX3" fmla="*/ 7741385 w 8765771"/>
              <a:gd name="connsiteY3" fmla="*/ 511627 h 985068"/>
              <a:gd name="connsiteX4" fmla="*/ 7932338 w 8765771"/>
              <a:gd name="connsiteY4" fmla="*/ 984999 h 985068"/>
              <a:gd name="connsiteX5" fmla="*/ 8097560 w 8765771"/>
              <a:gd name="connsiteY5" fmla="*/ 494705 h 985068"/>
              <a:gd name="connsiteX6" fmla="*/ 8193046 w 8765771"/>
              <a:gd name="connsiteY6" fmla="*/ 86994 h 985068"/>
              <a:gd name="connsiteX7" fmla="*/ 8405981 w 8765771"/>
              <a:gd name="connsiteY7" fmla="*/ 526433 h 985068"/>
              <a:gd name="connsiteX8" fmla="*/ 8585897 w 8765771"/>
              <a:gd name="connsiteY8" fmla="*/ 878092 h 985068"/>
              <a:gd name="connsiteX9" fmla="*/ 8667152 w 8765771"/>
              <a:gd name="connsiteY9" fmla="*/ 532779 h 985068"/>
              <a:gd name="connsiteX10" fmla="*/ 8765771 w 8765771"/>
              <a:gd name="connsiteY10" fmla="*/ 428075 h 985068"/>
              <a:gd name="connsiteX0" fmla="*/ 0 w 8765771"/>
              <a:gd name="connsiteY0" fmla="*/ 508542 h 985068"/>
              <a:gd name="connsiteX1" fmla="*/ 7230914 w 8765771"/>
              <a:gd name="connsiteY1" fmla="*/ 504752 h 985068"/>
              <a:gd name="connsiteX2" fmla="*/ 7469637 w 8765771"/>
              <a:gd name="connsiteY2" fmla="*/ 3 h 985068"/>
              <a:gd name="connsiteX3" fmla="*/ 7741385 w 8765771"/>
              <a:gd name="connsiteY3" fmla="*/ 511627 h 985068"/>
              <a:gd name="connsiteX4" fmla="*/ 7932338 w 8765771"/>
              <a:gd name="connsiteY4" fmla="*/ 984999 h 985068"/>
              <a:gd name="connsiteX5" fmla="*/ 8097560 w 8765771"/>
              <a:gd name="connsiteY5" fmla="*/ 494705 h 985068"/>
              <a:gd name="connsiteX6" fmla="*/ 8193046 w 8765771"/>
              <a:gd name="connsiteY6" fmla="*/ 86994 h 985068"/>
              <a:gd name="connsiteX7" fmla="*/ 8405981 w 8765771"/>
              <a:gd name="connsiteY7" fmla="*/ 526433 h 985068"/>
              <a:gd name="connsiteX8" fmla="*/ 8585897 w 8765771"/>
              <a:gd name="connsiteY8" fmla="*/ 878092 h 985068"/>
              <a:gd name="connsiteX9" fmla="*/ 8667152 w 8765771"/>
              <a:gd name="connsiteY9" fmla="*/ 532779 h 985068"/>
              <a:gd name="connsiteX10" fmla="*/ 8765771 w 8765771"/>
              <a:gd name="connsiteY10" fmla="*/ 428075 h 985068"/>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8542 h 985069"/>
              <a:gd name="connsiteX1" fmla="*/ 7230914 w 8765771"/>
              <a:gd name="connsiteY1" fmla="*/ 504752 h 985069"/>
              <a:gd name="connsiteX2" fmla="*/ 7469637 w 8765771"/>
              <a:gd name="connsiteY2" fmla="*/ 3 h 985069"/>
              <a:gd name="connsiteX3" fmla="*/ 7741385 w 8765771"/>
              <a:gd name="connsiteY3" fmla="*/ 511627 h 985069"/>
              <a:gd name="connsiteX4" fmla="*/ 7932338 w 8765771"/>
              <a:gd name="connsiteY4" fmla="*/ 984999 h 985069"/>
              <a:gd name="connsiteX5" fmla="*/ 8097560 w 8765771"/>
              <a:gd name="connsiteY5" fmla="*/ 494705 h 985069"/>
              <a:gd name="connsiteX6" fmla="*/ 8193046 w 8765771"/>
              <a:gd name="connsiteY6" fmla="*/ 86994 h 985069"/>
              <a:gd name="connsiteX7" fmla="*/ 8405981 w 8765771"/>
              <a:gd name="connsiteY7" fmla="*/ 526433 h 985069"/>
              <a:gd name="connsiteX8" fmla="*/ 8585897 w 8765771"/>
              <a:gd name="connsiteY8" fmla="*/ 878092 h 985069"/>
              <a:gd name="connsiteX9" fmla="*/ 8667152 w 8765771"/>
              <a:gd name="connsiteY9" fmla="*/ 532779 h 985069"/>
              <a:gd name="connsiteX10" fmla="*/ 8765771 w 8765771"/>
              <a:gd name="connsiteY10" fmla="*/ 428075 h 985069"/>
              <a:gd name="connsiteX0" fmla="*/ 0 w 8765771"/>
              <a:gd name="connsiteY0" fmla="*/ 509061 h 985588"/>
              <a:gd name="connsiteX1" fmla="*/ 7230914 w 8765771"/>
              <a:gd name="connsiteY1" fmla="*/ 505271 h 985588"/>
              <a:gd name="connsiteX2" fmla="*/ 7469637 w 8765771"/>
              <a:gd name="connsiteY2" fmla="*/ 522 h 985588"/>
              <a:gd name="connsiteX3" fmla="*/ 7741385 w 8765771"/>
              <a:gd name="connsiteY3" fmla="*/ 512146 h 985588"/>
              <a:gd name="connsiteX4" fmla="*/ 7932338 w 8765771"/>
              <a:gd name="connsiteY4" fmla="*/ 985518 h 985588"/>
              <a:gd name="connsiteX5" fmla="*/ 8097560 w 8765771"/>
              <a:gd name="connsiteY5" fmla="*/ 495224 h 985588"/>
              <a:gd name="connsiteX6" fmla="*/ 8193046 w 8765771"/>
              <a:gd name="connsiteY6" fmla="*/ 87513 h 985588"/>
              <a:gd name="connsiteX7" fmla="*/ 8405981 w 8765771"/>
              <a:gd name="connsiteY7" fmla="*/ 526952 h 985588"/>
              <a:gd name="connsiteX8" fmla="*/ 8585897 w 8765771"/>
              <a:gd name="connsiteY8" fmla="*/ 878611 h 985588"/>
              <a:gd name="connsiteX9" fmla="*/ 8667152 w 8765771"/>
              <a:gd name="connsiteY9" fmla="*/ 533298 h 985588"/>
              <a:gd name="connsiteX10" fmla="*/ 8765771 w 8765771"/>
              <a:gd name="connsiteY10" fmla="*/ 428594 h 985588"/>
              <a:gd name="connsiteX0" fmla="*/ 0 w 8765771"/>
              <a:gd name="connsiteY0" fmla="*/ 508539 h 985066"/>
              <a:gd name="connsiteX1" fmla="*/ 7230914 w 8765771"/>
              <a:gd name="connsiteY1" fmla="*/ 504749 h 985066"/>
              <a:gd name="connsiteX2" fmla="*/ 7469637 w 8765771"/>
              <a:gd name="connsiteY2" fmla="*/ 0 h 985066"/>
              <a:gd name="connsiteX3" fmla="*/ 7741385 w 8765771"/>
              <a:gd name="connsiteY3" fmla="*/ 511624 h 985066"/>
              <a:gd name="connsiteX4" fmla="*/ 7932338 w 8765771"/>
              <a:gd name="connsiteY4" fmla="*/ 984996 h 985066"/>
              <a:gd name="connsiteX5" fmla="*/ 8097560 w 8765771"/>
              <a:gd name="connsiteY5" fmla="*/ 494702 h 985066"/>
              <a:gd name="connsiteX6" fmla="*/ 8193046 w 8765771"/>
              <a:gd name="connsiteY6" fmla="*/ 86991 h 985066"/>
              <a:gd name="connsiteX7" fmla="*/ 8405981 w 8765771"/>
              <a:gd name="connsiteY7" fmla="*/ 526430 h 985066"/>
              <a:gd name="connsiteX8" fmla="*/ 8585897 w 8765771"/>
              <a:gd name="connsiteY8" fmla="*/ 878089 h 985066"/>
              <a:gd name="connsiteX9" fmla="*/ 8667152 w 8765771"/>
              <a:gd name="connsiteY9" fmla="*/ 532776 h 985066"/>
              <a:gd name="connsiteX10" fmla="*/ 8765771 w 8765771"/>
              <a:gd name="connsiteY10" fmla="*/ 428072 h 985066"/>
              <a:gd name="connsiteX0" fmla="*/ 0 w 8765771"/>
              <a:gd name="connsiteY0" fmla="*/ 508539 h 985066"/>
              <a:gd name="connsiteX1" fmla="*/ 7230914 w 8765771"/>
              <a:gd name="connsiteY1" fmla="*/ 504749 h 985066"/>
              <a:gd name="connsiteX2" fmla="*/ 7469637 w 8765771"/>
              <a:gd name="connsiteY2" fmla="*/ 0 h 985066"/>
              <a:gd name="connsiteX3" fmla="*/ 7697337 w 8765771"/>
              <a:gd name="connsiteY3" fmla="*/ 511624 h 985066"/>
              <a:gd name="connsiteX4" fmla="*/ 7932338 w 8765771"/>
              <a:gd name="connsiteY4" fmla="*/ 984996 h 985066"/>
              <a:gd name="connsiteX5" fmla="*/ 8097560 w 8765771"/>
              <a:gd name="connsiteY5" fmla="*/ 494702 h 985066"/>
              <a:gd name="connsiteX6" fmla="*/ 8193046 w 8765771"/>
              <a:gd name="connsiteY6" fmla="*/ 86991 h 985066"/>
              <a:gd name="connsiteX7" fmla="*/ 8405981 w 8765771"/>
              <a:gd name="connsiteY7" fmla="*/ 526430 h 985066"/>
              <a:gd name="connsiteX8" fmla="*/ 8585897 w 8765771"/>
              <a:gd name="connsiteY8" fmla="*/ 878089 h 985066"/>
              <a:gd name="connsiteX9" fmla="*/ 8667152 w 8765771"/>
              <a:gd name="connsiteY9" fmla="*/ 532776 h 985066"/>
              <a:gd name="connsiteX10" fmla="*/ 8765771 w 8765771"/>
              <a:gd name="connsiteY10" fmla="*/ 428072 h 985066"/>
              <a:gd name="connsiteX0" fmla="*/ 0 w 8765771"/>
              <a:gd name="connsiteY0" fmla="*/ 508539 h 955810"/>
              <a:gd name="connsiteX1" fmla="*/ 7230914 w 8765771"/>
              <a:gd name="connsiteY1" fmla="*/ 504749 h 955810"/>
              <a:gd name="connsiteX2" fmla="*/ 7469637 w 8765771"/>
              <a:gd name="connsiteY2" fmla="*/ 0 h 955810"/>
              <a:gd name="connsiteX3" fmla="*/ 7697337 w 8765771"/>
              <a:gd name="connsiteY3" fmla="*/ 511624 h 955810"/>
              <a:gd name="connsiteX4" fmla="*/ 7902974 w 8765771"/>
              <a:gd name="connsiteY4" fmla="*/ 955735 h 955810"/>
              <a:gd name="connsiteX5" fmla="*/ 8097560 w 8765771"/>
              <a:gd name="connsiteY5" fmla="*/ 494702 h 955810"/>
              <a:gd name="connsiteX6" fmla="*/ 8193046 w 8765771"/>
              <a:gd name="connsiteY6" fmla="*/ 86991 h 955810"/>
              <a:gd name="connsiteX7" fmla="*/ 8405981 w 8765771"/>
              <a:gd name="connsiteY7" fmla="*/ 526430 h 955810"/>
              <a:gd name="connsiteX8" fmla="*/ 8585897 w 8765771"/>
              <a:gd name="connsiteY8" fmla="*/ 878089 h 955810"/>
              <a:gd name="connsiteX9" fmla="*/ 8667152 w 8765771"/>
              <a:gd name="connsiteY9" fmla="*/ 532776 h 955810"/>
              <a:gd name="connsiteX10" fmla="*/ 8765771 w 8765771"/>
              <a:gd name="connsiteY10" fmla="*/ 428072 h 955810"/>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193046 w 8765771"/>
              <a:gd name="connsiteY6" fmla="*/ 86991 h 955811"/>
              <a:gd name="connsiteX7" fmla="*/ 8405981 w 8765771"/>
              <a:gd name="connsiteY7" fmla="*/ 526430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193046 w 8765771"/>
              <a:gd name="connsiteY6" fmla="*/ 86991 h 955811"/>
              <a:gd name="connsiteX7" fmla="*/ 8405981 w 8765771"/>
              <a:gd name="connsiteY7" fmla="*/ 526430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0"/>
              <a:gd name="connsiteX1" fmla="*/ 7230914 w 8765771"/>
              <a:gd name="connsiteY1" fmla="*/ 504749 h 955810"/>
              <a:gd name="connsiteX2" fmla="*/ 7469637 w 8765771"/>
              <a:gd name="connsiteY2" fmla="*/ 0 h 955810"/>
              <a:gd name="connsiteX3" fmla="*/ 7697337 w 8765771"/>
              <a:gd name="connsiteY3" fmla="*/ 511624 h 955810"/>
              <a:gd name="connsiteX4" fmla="*/ 7902974 w 8765771"/>
              <a:gd name="connsiteY4" fmla="*/ 955735 h 955810"/>
              <a:gd name="connsiteX5" fmla="*/ 8097560 w 8765771"/>
              <a:gd name="connsiteY5" fmla="*/ 494702 h 955810"/>
              <a:gd name="connsiteX6" fmla="*/ 8222411 w 8765771"/>
              <a:gd name="connsiteY6" fmla="*/ 86991 h 955810"/>
              <a:gd name="connsiteX7" fmla="*/ 8405981 w 8765771"/>
              <a:gd name="connsiteY7" fmla="*/ 526430 h 955810"/>
              <a:gd name="connsiteX8" fmla="*/ 8585897 w 8765771"/>
              <a:gd name="connsiteY8" fmla="*/ 878089 h 955810"/>
              <a:gd name="connsiteX9" fmla="*/ 8667152 w 8765771"/>
              <a:gd name="connsiteY9" fmla="*/ 532776 h 955810"/>
              <a:gd name="connsiteX10" fmla="*/ 8765771 w 8765771"/>
              <a:gd name="connsiteY10" fmla="*/ 428072 h 955810"/>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222411 w 8765771"/>
              <a:gd name="connsiteY6" fmla="*/ 86991 h 955811"/>
              <a:gd name="connsiteX7" fmla="*/ 8405981 w 8765771"/>
              <a:gd name="connsiteY7" fmla="*/ 526430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222411 w 8765771"/>
              <a:gd name="connsiteY6" fmla="*/ 86991 h 955811"/>
              <a:gd name="connsiteX7" fmla="*/ 8405981 w 8765771"/>
              <a:gd name="connsiteY7" fmla="*/ 526430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222411 w 8765771"/>
              <a:gd name="connsiteY6" fmla="*/ 86991 h 955811"/>
              <a:gd name="connsiteX7" fmla="*/ 8405981 w 8765771"/>
              <a:gd name="connsiteY7" fmla="*/ 526430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222411 w 8765771"/>
              <a:gd name="connsiteY6" fmla="*/ 86991 h 955811"/>
              <a:gd name="connsiteX7" fmla="*/ 8592788 w 8765771"/>
              <a:gd name="connsiteY7" fmla="*/ 516633 h 955811"/>
              <a:gd name="connsiteX8" fmla="*/ 8585897 w 8765771"/>
              <a:gd name="connsiteY8" fmla="*/ 878089 h 955811"/>
              <a:gd name="connsiteX9" fmla="*/ 8667152 w 8765771"/>
              <a:gd name="connsiteY9" fmla="*/ 532776 h 955811"/>
              <a:gd name="connsiteX10" fmla="*/ 8765771 w 8765771"/>
              <a:gd name="connsiteY10" fmla="*/ 428072 h 955811"/>
              <a:gd name="connsiteX0" fmla="*/ 0 w 8765771"/>
              <a:gd name="connsiteY0" fmla="*/ 508539 h 955811"/>
              <a:gd name="connsiteX1" fmla="*/ 7230914 w 8765771"/>
              <a:gd name="connsiteY1" fmla="*/ 504749 h 955811"/>
              <a:gd name="connsiteX2" fmla="*/ 7469637 w 8765771"/>
              <a:gd name="connsiteY2" fmla="*/ 0 h 955811"/>
              <a:gd name="connsiteX3" fmla="*/ 7697337 w 8765771"/>
              <a:gd name="connsiteY3" fmla="*/ 511624 h 955811"/>
              <a:gd name="connsiteX4" fmla="*/ 7902974 w 8765771"/>
              <a:gd name="connsiteY4" fmla="*/ 955735 h 955811"/>
              <a:gd name="connsiteX5" fmla="*/ 8097560 w 8765771"/>
              <a:gd name="connsiteY5" fmla="*/ 494702 h 955811"/>
              <a:gd name="connsiteX6" fmla="*/ 8222411 w 8765771"/>
              <a:gd name="connsiteY6" fmla="*/ 86991 h 955811"/>
              <a:gd name="connsiteX7" fmla="*/ 8592788 w 8765771"/>
              <a:gd name="connsiteY7" fmla="*/ 516633 h 955811"/>
              <a:gd name="connsiteX8" fmla="*/ 8621948 w 8765771"/>
              <a:gd name="connsiteY8" fmla="*/ 891151 h 955811"/>
              <a:gd name="connsiteX9" fmla="*/ 8667152 w 8765771"/>
              <a:gd name="connsiteY9" fmla="*/ 532776 h 955811"/>
              <a:gd name="connsiteX10" fmla="*/ 8765771 w 8765771"/>
              <a:gd name="connsiteY10" fmla="*/ 428072 h 955811"/>
              <a:gd name="connsiteX0" fmla="*/ 0 w 8765771"/>
              <a:gd name="connsiteY0" fmla="*/ 508539 h 955810"/>
              <a:gd name="connsiteX1" fmla="*/ 7230914 w 8765771"/>
              <a:gd name="connsiteY1" fmla="*/ 504749 h 955810"/>
              <a:gd name="connsiteX2" fmla="*/ 7469637 w 8765771"/>
              <a:gd name="connsiteY2" fmla="*/ 0 h 955810"/>
              <a:gd name="connsiteX3" fmla="*/ 7697337 w 8765771"/>
              <a:gd name="connsiteY3" fmla="*/ 511624 h 955810"/>
              <a:gd name="connsiteX4" fmla="*/ 7902974 w 8765771"/>
              <a:gd name="connsiteY4" fmla="*/ 955735 h 955810"/>
              <a:gd name="connsiteX5" fmla="*/ 8097560 w 8765771"/>
              <a:gd name="connsiteY5" fmla="*/ 494702 h 955810"/>
              <a:gd name="connsiteX6" fmla="*/ 8491152 w 8765771"/>
              <a:gd name="connsiteY6" fmla="*/ 80460 h 955810"/>
              <a:gd name="connsiteX7" fmla="*/ 8592788 w 8765771"/>
              <a:gd name="connsiteY7" fmla="*/ 516633 h 955810"/>
              <a:gd name="connsiteX8" fmla="*/ 8621948 w 8765771"/>
              <a:gd name="connsiteY8" fmla="*/ 891151 h 955810"/>
              <a:gd name="connsiteX9" fmla="*/ 8667152 w 8765771"/>
              <a:gd name="connsiteY9" fmla="*/ 532776 h 955810"/>
              <a:gd name="connsiteX10" fmla="*/ 8765771 w 8765771"/>
              <a:gd name="connsiteY10" fmla="*/ 428072 h 955810"/>
              <a:gd name="connsiteX0" fmla="*/ 0 w 8765771"/>
              <a:gd name="connsiteY0" fmla="*/ 508539 h 955735"/>
              <a:gd name="connsiteX1" fmla="*/ 7230914 w 8765771"/>
              <a:gd name="connsiteY1" fmla="*/ 504749 h 955735"/>
              <a:gd name="connsiteX2" fmla="*/ 7469637 w 8765771"/>
              <a:gd name="connsiteY2" fmla="*/ 0 h 955735"/>
              <a:gd name="connsiteX3" fmla="*/ 7697337 w 8765771"/>
              <a:gd name="connsiteY3" fmla="*/ 511624 h 955735"/>
              <a:gd name="connsiteX4" fmla="*/ 7902974 w 8765771"/>
              <a:gd name="connsiteY4" fmla="*/ 955735 h 955735"/>
              <a:gd name="connsiteX5" fmla="*/ 8464620 w 8765771"/>
              <a:gd name="connsiteY5" fmla="*/ 514296 h 955735"/>
              <a:gd name="connsiteX6" fmla="*/ 8491152 w 8765771"/>
              <a:gd name="connsiteY6" fmla="*/ 80460 h 955735"/>
              <a:gd name="connsiteX7" fmla="*/ 8592788 w 8765771"/>
              <a:gd name="connsiteY7" fmla="*/ 516633 h 955735"/>
              <a:gd name="connsiteX8" fmla="*/ 8621948 w 8765771"/>
              <a:gd name="connsiteY8" fmla="*/ 891151 h 955735"/>
              <a:gd name="connsiteX9" fmla="*/ 8667152 w 8765771"/>
              <a:gd name="connsiteY9" fmla="*/ 532776 h 955735"/>
              <a:gd name="connsiteX10" fmla="*/ 8765771 w 8765771"/>
              <a:gd name="connsiteY10" fmla="*/ 428072 h 955735"/>
              <a:gd name="connsiteX0" fmla="*/ 0 w 8765771"/>
              <a:gd name="connsiteY0" fmla="*/ 508539 h 959000"/>
              <a:gd name="connsiteX1" fmla="*/ 7230914 w 8765771"/>
              <a:gd name="connsiteY1" fmla="*/ 504749 h 959000"/>
              <a:gd name="connsiteX2" fmla="*/ 7469637 w 8765771"/>
              <a:gd name="connsiteY2" fmla="*/ 0 h 959000"/>
              <a:gd name="connsiteX3" fmla="*/ 7697337 w 8765771"/>
              <a:gd name="connsiteY3" fmla="*/ 511624 h 959000"/>
              <a:gd name="connsiteX4" fmla="*/ 8302808 w 8765771"/>
              <a:gd name="connsiteY4" fmla="*/ 959000 h 959000"/>
              <a:gd name="connsiteX5" fmla="*/ 8464620 w 8765771"/>
              <a:gd name="connsiteY5" fmla="*/ 514296 h 959000"/>
              <a:gd name="connsiteX6" fmla="*/ 8491152 w 8765771"/>
              <a:gd name="connsiteY6" fmla="*/ 80460 h 959000"/>
              <a:gd name="connsiteX7" fmla="*/ 8592788 w 8765771"/>
              <a:gd name="connsiteY7" fmla="*/ 516633 h 959000"/>
              <a:gd name="connsiteX8" fmla="*/ 8621948 w 8765771"/>
              <a:gd name="connsiteY8" fmla="*/ 891151 h 959000"/>
              <a:gd name="connsiteX9" fmla="*/ 8667152 w 8765771"/>
              <a:gd name="connsiteY9" fmla="*/ 532776 h 959000"/>
              <a:gd name="connsiteX10" fmla="*/ 8765771 w 8765771"/>
              <a:gd name="connsiteY10" fmla="*/ 428072 h 959000"/>
              <a:gd name="connsiteX0" fmla="*/ 0 w 8765771"/>
              <a:gd name="connsiteY0" fmla="*/ 508539 h 959000"/>
              <a:gd name="connsiteX1" fmla="*/ 7230914 w 8765771"/>
              <a:gd name="connsiteY1" fmla="*/ 504749 h 959000"/>
              <a:gd name="connsiteX2" fmla="*/ 7469637 w 8765771"/>
              <a:gd name="connsiteY2" fmla="*/ 0 h 959000"/>
              <a:gd name="connsiteX3" fmla="*/ 8356080 w 8765771"/>
              <a:gd name="connsiteY3" fmla="*/ 514890 h 959000"/>
              <a:gd name="connsiteX4" fmla="*/ 8302808 w 8765771"/>
              <a:gd name="connsiteY4" fmla="*/ 959000 h 959000"/>
              <a:gd name="connsiteX5" fmla="*/ 8464620 w 8765771"/>
              <a:gd name="connsiteY5" fmla="*/ 514296 h 959000"/>
              <a:gd name="connsiteX6" fmla="*/ 8491152 w 8765771"/>
              <a:gd name="connsiteY6" fmla="*/ 80460 h 959000"/>
              <a:gd name="connsiteX7" fmla="*/ 8592788 w 8765771"/>
              <a:gd name="connsiteY7" fmla="*/ 516633 h 959000"/>
              <a:gd name="connsiteX8" fmla="*/ 8621948 w 8765771"/>
              <a:gd name="connsiteY8" fmla="*/ 891151 h 959000"/>
              <a:gd name="connsiteX9" fmla="*/ 8667152 w 8765771"/>
              <a:gd name="connsiteY9" fmla="*/ 532776 h 959000"/>
              <a:gd name="connsiteX10" fmla="*/ 8765771 w 8765771"/>
              <a:gd name="connsiteY10" fmla="*/ 428072 h 959000"/>
              <a:gd name="connsiteX0" fmla="*/ 0 w 8765771"/>
              <a:gd name="connsiteY0" fmla="*/ 488945 h 939406"/>
              <a:gd name="connsiteX1" fmla="*/ 7230914 w 8765771"/>
              <a:gd name="connsiteY1" fmla="*/ 485155 h 939406"/>
              <a:gd name="connsiteX2" fmla="*/ 8180817 w 8765771"/>
              <a:gd name="connsiteY2" fmla="*/ 0 h 939406"/>
              <a:gd name="connsiteX3" fmla="*/ 8356080 w 8765771"/>
              <a:gd name="connsiteY3" fmla="*/ 495296 h 939406"/>
              <a:gd name="connsiteX4" fmla="*/ 8302808 w 8765771"/>
              <a:gd name="connsiteY4" fmla="*/ 939406 h 939406"/>
              <a:gd name="connsiteX5" fmla="*/ 8464620 w 8765771"/>
              <a:gd name="connsiteY5" fmla="*/ 494702 h 939406"/>
              <a:gd name="connsiteX6" fmla="*/ 8491152 w 8765771"/>
              <a:gd name="connsiteY6" fmla="*/ 60866 h 939406"/>
              <a:gd name="connsiteX7" fmla="*/ 8592788 w 8765771"/>
              <a:gd name="connsiteY7" fmla="*/ 497039 h 939406"/>
              <a:gd name="connsiteX8" fmla="*/ 8621948 w 8765771"/>
              <a:gd name="connsiteY8" fmla="*/ 871557 h 939406"/>
              <a:gd name="connsiteX9" fmla="*/ 8667152 w 8765771"/>
              <a:gd name="connsiteY9" fmla="*/ 513182 h 939406"/>
              <a:gd name="connsiteX10" fmla="*/ 8765771 w 8765771"/>
              <a:gd name="connsiteY10" fmla="*/ 408478 h 939406"/>
              <a:gd name="connsiteX0" fmla="*/ 0 w 8765771"/>
              <a:gd name="connsiteY0" fmla="*/ 488945 h 939406"/>
              <a:gd name="connsiteX1" fmla="*/ 7948647 w 8765771"/>
              <a:gd name="connsiteY1" fmla="*/ 501484 h 939406"/>
              <a:gd name="connsiteX2" fmla="*/ 8180817 w 8765771"/>
              <a:gd name="connsiteY2" fmla="*/ 0 h 939406"/>
              <a:gd name="connsiteX3" fmla="*/ 8356080 w 8765771"/>
              <a:gd name="connsiteY3" fmla="*/ 495296 h 939406"/>
              <a:gd name="connsiteX4" fmla="*/ 8302808 w 8765771"/>
              <a:gd name="connsiteY4" fmla="*/ 939406 h 939406"/>
              <a:gd name="connsiteX5" fmla="*/ 8464620 w 8765771"/>
              <a:gd name="connsiteY5" fmla="*/ 494702 h 939406"/>
              <a:gd name="connsiteX6" fmla="*/ 8491152 w 8765771"/>
              <a:gd name="connsiteY6" fmla="*/ 60866 h 939406"/>
              <a:gd name="connsiteX7" fmla="*/ 8592788 w 8765771"/>
              <a:gd name="connsiteY7" fmla="*/ 497039 h 939406"/>
              <a:gd name="connsiteX8" fmla="*/ 8621948 w 8765771"/>
              <a:gd name="connsiteY8" fmla="*/ 871557 h 939406"/>
              <a:gd name="connsiteX9" fmla="*/ 8667152 w 8765771"/>
              <a:gd name="connsiteY9" fmla="*/ 513182 h 939406"/>
              <a:gd name="connsiteX10" fmla="*/ 8765771 w 8765771"/>
              <a:gd name="connsiteY10" fmla="*/ 408478 h 939406"/>
              <a:gd name="connsiteX0" fmla="*/ 0 w 8765771"/>
              <a:gd name="connsiteY0" fmla="*/ 498742 h 939406"/>
              <a:gd name="connsiteX1" fmla="*/ 7948647 w 8765771"/>
              <a:gd name="connsiteY1" fmla="*/ 501484 h 939406"/>
              <a:gd name="connsiteX2" fmla="*/ 8180817 w 8765771"/>
              <a:gd name="connsiteY2" fmla="*/ 0 h 939406"/>
              <a:gd name="connsiteX3" fmla="*/ 8356080 w 8765771"/>
              <a:gd name="connsiteY3" fmla="*/ 495296 h 939406"/>
              <a:gd name="connsiteX4" fmla="*/ 8302808 w 8765771"/>
              <a:gd name="connsiteY4" fmla="*/ 939406 h 939406"/>
              <a:gd name="connsiteX5" fmla="*/ 8464620 w 8765771"/>
              <a:gd name="connsiteY5" fmla="*/ 494702 h 939406"/>
              <a:gd name="connsiteX6" fmla="*/ 8491152 w 8765771"/>
              <a:gd name="connsiteY6" fmla="*/ 60866 h 939406"/>
              <a:gd name="connsiteX7" fmla="*/ 8592788 w 8765771"/>
              <a:gd name="connsiteY7" fmla="*/ 497039 h 939406"/>
              <a:gd name="connsiteX8" fmla="*/ 8621948 w 8765771"/>
              <a:gd name="connsiteY8" fmla="*/ 871557 h 939406"/>
              <a:gd name="connsiteX9" fmla="*/ 8667152 w 8765771"/>
              <a:gd name="connsiteY9" fmla="*/ 513182 h 939406"/>
              <a:gd name="connsiteX10" fmla="*/ 8765771 w 8765771"/>
              <a:gd name="connsiteY10" fmla="*/ 408478 h 939406"/>
              <a:gd name="connsiteX0" fmla="*/ 0 w 8765771"/>
              <a:gd name="connsiteY0" fmla="*/ 502007 h 942671"/>
              <a:gd name="connsiteX1" fmla="*/ 7948647 w 8765771"/>
              <a:gd name="connsiteY1" fmla="*/ 504749 h 942671"/>
              <a:gd name="connsiteX2" fmla="*/ 8151321 w 8765771"/>
              <a:gd name="connsiteY2" fmla="*/ 0 h 942671"/>
              <a:gd name="connsiteX3" fmla="*/ 8356080 w 8765771"/>
              <a:gd name="connsiteY3" fmla="*/ 498561 h 942671"/>
              <a:gd name="connsiteX4" fmla="*/ 8302808 w 8765771"/>
              <a:gd name="connsiteY4" fmla="*/ 942671 h 942671"/>
              <a:gd name="connsiteX5" fmla="*/ 8464620 w 8765771"/>
              <a:gd name="connsiteY5" fmla="*/ 497967 h 942671"/>
              <a:gd name="connsiteX6" fmla="*/ 8491152 w 8765771"/>
              <a:gd name="connsiteY6" fmla="*/ 64131 h 942671"/>
              <a:gd name="connsiteX7" fmla="*/ 8592788 w 8765771"/>
              <a:gd name="connsiteY7" fmla="*/ 500304 h 942671"/>
              <a:gd name="connsiteX8" fmla="*/ 8621948 w 8765771"/>
              <a:gd name="connsiteY8" fmla="*/ 874822 h 942671"/>
              <a:gd name="connsiteX9" fmla="*/ 8667152 w 8765771"/>
              <a:gd name="connsiteY9" fmla="*/ 516447 h 942671"/>
              <a:gd name="connsiteX10" fmla="*/ 8765771 w 8765771"/>
              <a:gd name="connsiteY10" fmla="*/ 411743 h 942671"/>
              <a:gd name="connsiteX0" fmla="*/ 0 w 8765771"/>
              <a:gd name="connsiteY0" fmla="*/ 502007 h 942671"/>
              <a:gd name="connsiteX1" fmla="*/ 7948647 w 8765771"/>
              <a:gd name="connsiteY1" fmla="*/ 504749 h 942671"/>
              <a:gd name="connsiteX2" fmla="*/ 8151321 w 8765771"/>
              <a:gd name="connsiteY2" fmla="*/ 0 h 942671"/>
              <a:gd name="connsiteX3" fmla="*/ 8356080 w 8765771"/>
              <a:gd name="connsiteY3" fmla="*/ 498561 h 942671"/>
              <a:gd name="connsiteX4" fmla="*/ 8302808 w 8765771"/>
              <a:gd name="connsiteY4" fmla="*/ 942671 h 942671"/>
              <a:gd name="connsiteX5" fmla="*/ 8464620 w 8765771"/>
              <a:gd name="connsiteY5" fmla="*/ 497967 h 942671"/>
              <a:gd name="connsiteX6" fmla="*/ 8491152 w 8765771"/>
              <a:gd name="connsiteY6" fmla="*/ 64131 h 942671"/>
              <a:gd name="connsiteX7" fmla="*/ 8592788 w 8765771"/>
              <a:gd name="connsiteY7" fmla="*/ 500304 h 942671"/>
              <a:gd name="connsiteX8" fmla="*/ 8621948 w 8765771"/>
              <a:gd name="connsiteY8" fmla="*/ 874822 h 942671"/>
              <a:gd name="connsiteX9" fmla="*/ 8667152 w 8765771"/>
              <a:gd name="connsiteY9" fmla="*/ 516447 h 942671"/>
              <a:gd name="connsiteX10" fmla="*/ 8765771 w 8765771"/>
              <a:gd name="connsiteY10" fmla="*/ 411743 h 942671"/>
              <a:gd name="connsiteX0" fmla="*/ 0 w 8765771"/>
              <a:gd name="connsiteY0" fmla="*/ 502007 h 942671"/>
              <a:gd name="connsiteX1" fmla="*/ 7948647 w 8765771"/>
              <a:gd name="connsiteY1" fmla="*/ 504749 h 942671"/>
              <a:gd name="connsiteX2" fmla="*/ 8151321 w 8765771"/>
              <a:gd name="connsiteY2" fmla="*/ 0 h 942671"/>
              <a:gd name="connsiteX3" fmla="*/ 8356080 w 8765771"/>
              <a:gd name="connsiteY3" fmla="*/ 498561 h 942671"/>
              <a:gd name="connsiteX4" fmla="*/ 8302808 w 8765771"/>
              <a:gd name="connsiteY4" fmla="*/ 942671 h 942671"/>
              <a:gd name="connsiteX5" fmla="*/ 8464620 w 8765771"/>
              <a:gd name="connsiteY5" fmla="*/ 497967 h 942671"/>
              <a:gd name="connsiteX6" fmla="*/ 8491152 w 8765771"/>
              <a:gd name="connsiteY6" fmla="*/ 64131 h 942671"/>
              <a:gd name="connsiteX7" fmla="*/ 8592788 w 8765771"/>
              <a:gd name="connsiteY7" fmla="*/ 500304 h 942671"/>
              <a:gd name="connsiteX8" fmla="*/ 8621948 w 8765771"/>
              <a:gd name="connsiteY8" fmla="*/ 874822 h 942671"/>
              <a:gd name="connsiteX9" fmla="*/ 8667152 w 8765771"/>
              <a:gd name="connsiteY9" fmla="*/ 516447 h 942671"/>
              <a:gd name="connsiteX10" fmla="*/ 8765771 w 8765771"/>
              <a:gd name="connsiteY10" fmla="*/ 411743 h 942671"/>
              <a:gd name="connsiteX0" fmla="*/ 0 w 8765771"/>
              <a:gd name="connsiteY0" fmla="*/ 502007 h 942671"/>
              <a:gd name="connsiteX1" fmla="*/ 7948647 w 8765771"/>
              <a:gd name="connsiteY1" fmla="*/ 504749 h 942671"/>
              <a:gd name="connsiteX2" fmla="*/ 8151321 w 8765771"/>
              <a:gd name="connsiteY2" fmla="*/ 0 h 942671"/>
              <a:gd name="connsiteX3" fmla="*/ 8283978 w 8765771"/>
              <a:gd name="connsiteY3" fmla="*/ 498561 h 942671"/>
              <a:gd name="connsiteX4" fmla="*/ 8302808 w 8765771"/>
              <a:gd name="connsiteY4" fmla="*/ 942671 h 942671"/>
              <a:gd name="connsiteX5" fmla="*/ 8464620 w 8765771"/>
              <a:gd name="connsiteY5" fmla="*/ 497967 h 942671"/>
              <a:gd name="connsiteX6" fmla="*/ 8491152 w 8765771"/>
              <a:gd name="connsiteY6" fmla="*/ 64131 h 942671"/>
              <a:gd name="connsiteX7" fmla="*/ 8592788 w 8765771"/>
              <a:gd name="connsiteY7" fmla="*/ 500304 h 942671"/>
              <a:gd name="connsiteX8" fmla="*/ 8621948 w 8765771"/>
              <a:gd name="connsiteY8" fmla="*/ 874822 h 942671"/>
              <a:gd name="connsiteX9" fmla="*/ 8667152 w 8765771"/>
              <a:gd name="connsiteY9" fmla="*/ 516447 h 942671"/>
              <a:gd name="connsiteX10" fmla="*/ 8765771 w 8765771"/>
              <a:gd name="connsiteY10" fmla="*/ 411743 h 942671"/>
              <a:gd name="connsiteX0" fmla="*/ 0 w 8765771"/>
              <a:gd name="connsiteY0" fmla="*/ 502007 h 942671"/>
              <a:gd name="connsiteX1" fmla="*/ 7948647 w 8765771"/>
              <a:gd name="connsiteY1" fmla="*/ 504749 h 942671"/>
              <a:gd name="connsiteX2" fmla="*/ 8151321 w 8765771"/>
              <a:gd name="connsiteY2" fmla="*/ 0 h 942671"/>
              <a:gd name="connsiteX3" fmla="*/ 8283978 w 8765771"/>
              <a:gd name="connsiteY3" fmla="*/ 498561 h 942671"/>
              <a:gd name="connsiteX4" fmla="*/ 8302808 w 8765771"/>
              <a:gd name="connsiteY4" fmla="*/ 942671 h 942671"/>
              <a:gd name="connsiteX5" fmla="*/ 8464620 w 8765771"/>
              <a:gd name="connsiteY5" fmla="*/ 497967 h 942671"/>
              <a:gd name="connsiteX6" fmla="*/ 8491152 w 8765771"/>
              <a:gd name="connsiteY6" fmla="*/ 64131 h 942671"/>
              <a:gd name="connsiteX7" fmla="*/ 8592788 w 8765771"/>
              <a:gd name="connsiteY7" fmla="*/ 500304 h 942671"/>
              <a:gd name="connsiteX8" fmla="*/ 8621948 w 8765771"/>
              <a:gd name="connsiteY8" fmla="*/ 874822 h 942671"/>
              <a:gd name="connsiteX9" fmla="*/ 8667152 w 8765771"/>
              <a:gd name="connsiteY9" fmla="*/ 516447 h 942671"/>
              <a:gd name="connsiteX10" fmla="*/ 8765771 w 8765771"/>
              <a:gd name="connsiteY10" fmla="*/ 411743 h 942671"/>
              <a:gd name="connsiteX0" fmla="*/ 0 w 8765771"/>
              <a:gd name="connsiteY0" fmla="*/ 502007 h 945937"/>
              <a:gd name="connsiteX1" fmla="*/ 7948647 w 8765771"/>
              <a:gd name="connsiteY1" fmla="*/ 504749 h 945937"/>
              <a:gd name="connsiteX2" fmla="*/ 8151321 w 8765771"/>
              <a:gd name="connsiteY2" fmla="*/ 0 h 945937"/>
              <a:gd name="connsiteX3" fmla="*/ 8283978 w 8765771"/>
              <a:gd name="connsiteY3" fmla="*/ 498561 h 945937"/>
              <a:gd name="connsiteX4" fmla="*/ 8374909 w 8765771"/>
              <a:gd name="connsiteY4" fmla="*/ 945937 h 945937"/>
              <a:gd name="connsiteX5" fmla="*/ 8464620 w 8765771"/>
              <a:gd name="connsiteY5" fmla="*/ 497967 h 945937"/>
              <a:gd name="connsiteX6" fmla="*/ 8491152 w 8765771"/>
              <a:gd name="connsiteY6" fmla="*/ 64131 h 945937"/>
              <a:gd name="connsiteX7" fmla="*/ 8592788 w 8765771"/>
              <a:gd name="connsiteY7" fmla="*/ 500304 h 945937"/>
              <a:gd name="connsiteX8" fmla="*/ 8621948 w 8765771"/>
              <a:gd name="connsiteY8" fmla="*/ 874822 h 945937"/>
              <a:gd name="connsiteX9" fmla="*/ 8667152 w 8765771"/>
              <a:gd name="connsiteY9" fmla="*/ 516447 h 945937"/>
              <a:gd name="connsiteX10" fmla="*/ 8765771 w 8765771"/>
              <a:gd name="connsiteY10" fmla="*/ 411743 h 945937"/>
              <a:gd name="connsiteX0" fmla="*/ 0 w 8765771"/>
              <a:gd name="connsiteY0" fmla="*/ 502007 h 945938"/>
              <a:gd name="connsiteX1" fmla="*/ 7948647 w 8765771"/>
              <a:gd name="connsiteY1" fmla="*/ 504749 h 945938"/>
              <a:gd name="connsiteX2" fmla="*/ 8151321 w 8765771"/>
              <a:gd name="connsiteY2" fmla="*/ 0 h 945938"/>
              <a:gd name="connsiteX3" fmla="*/ 8267592 w 8765771"/>
              <a:gd name="connsiteY3" fmla="*/ 501827 h 945938"/>
              <a:gd name="connsiteX4" fmla="*/ 8374909 w 8765771"/>
              <a:gd name="connsiteY4" fmla="*/ 945937 h 945938"/>
              <a:gd name="connsiteX5" fmla="*/ 8464620 w 8765771"/>
              <a:gd name="connsiteY5" fmla="*/ 497967 h 945938"/>
              <a:gd name="connsiteX6" fmla="*/ 8491152 w 8765771"/>
              <a:gd name="connsiteY6" fmla="*/ 64131 h 945938"/>
              <a:gd name="connsiteX7" fmla="*/ 8592788 w 8765771"/>
              <a:gd name="connsiteY7" fmla="*/ 500304 h 945938"/>
              <a:gd name="connsiteX8" fmla="*/ 8621948 w 8765771"/>
              <a:gd name="connsiteY8" fmla="*/ 874822 h 945938"/>
              <a:gd name="connsiteX9" fmla="*/ 8667152 w 8765771"/>
              <a:gd name="connsiteY9" fmla="*/ 516447 h 945938"/>
              <a:gd name="connsiteX10" fmla="*/ 8765771 w 8765771"/>
              <a:gd name="connsiteY10" fmla="*/ 411743 h 945938"/>
              <a:gd name="connsiteX0" fmla="*/ 0 w 8765771"/>
              <a:gd name="connsiteY0" fmla="*/ 505273 h 949204"/>
              <a:gd name="connsiteX1" fmla="*/ 7948647 w 8765771"/>
              <a:gd name="connsiteY1" fmla="*/ 508015 h 949204"/>
              <a:gd name="connsiteX2" fmla="*/ 8111994 w 8765771"/>
              <a:gd name="connsiteY2" fmla="*/ 0 h 949204"/>
              <a:gd name="connsiteX3" fmla="*/ 8267592 w 8765771"/>
              <a:gd name="connsiteY3" fmla="*/ 505093 h 949204"/>
              <a:gd name="connsiteX4" fmla="*/ 8374909 w 8765771"/>
              <a:gd name="connsiteY4" fmla="*/ 949203 h 949204"/>
              <a:gd name="connsiteX5" fmla="*/ 8464620 w 8765771"/>
              <a:gd name="connsiteY5" fmla="*/ 501233 h 949204"/>
              <a:gd name="connsiteX6" fmla="*/ 8491152 w 8765771"/>
              <a:gd name="connsiteY6" fmla="*/ 67397 h 949204"/>
              <a:gd name="connsiteX7" fmla="*/ 8592788 w 8765771"/>
              <a:gd name="connsiteY7" fmla="*/ 503570 h 949204"/>
              <a:gd name="connsiteX8" fmla="*/ 8621948 w 8765771"/>
              <a:gd name="connsiteY8" fmla="*/ 878088 h 949204"/>
              <a:gd name="connsiteX9" fmla="*/ 8667152 w 8765771"/>
              <a:gd name="connsiteY9" fmla="*/ 519713 h 949204"/>
              <a:gd name="connsiteX10" fmla="*/ 8765771 w 8765771"/>
              <a:gd name="connsiteY10" fmla="*/ 415009 h 949204"/>
              <a:gd name="connsiteX0" fmla="*/ 0 w 8765771"/>
              <a:gd name="connsiteY0" fmla="*/ 505273 h 949204"/>
              <a:gd name="connsiteX1" fmla="*/ 7948647 w 8765771"/>
              <a:gd name="connsiteY1" fmla="*/ 508015 h 949204"/>
              <a:gd name="connsiteX2" fmla="*/ 8111994 w 8765771"/>
              <a:gd name="connsiteY2" fmla="*/ 0 h 949204"/>
              <a:gd name="connsiteX3" fmla="*/ 8234819 w 8765771"/>
              <a:gd name="connsiteY3" fmla="*/ 505093 h 949204"/>
              <a:gd name="connsiteX4" fmla="*/ 8374909 w 8765771"/>
              <a:gd name="connsiteY4" fmla="*/ 949203 h 949204"/>
              <a:gd name="connsiteX5" fmla="*/ 8464620 w 8765771"/>
              <a:gd name="connsiteY5" fmla="*/ 501233 h 949204"/>
              <a:gd name="connsiteX6" fmla="*/ 8491152 w 8765771"/>
              <a:gd name="connsiteY6" fmla="*/ 67397 h 949204"/>
              <a:gd name="connsiteX7" fmla="*/ 8592788 w 8765771"/>
              <a:gd name="connsiteY7" fmla="*/ 503570 h 949204"/>
              <a:gd name="connsiteX8" fmla="*/ 8621948 w 8765771"/>
              <a:gd name="connsiteY8" fmla="*/ 878088 h 949204"/>
              <a:gd name="connsiteX9" fmla="*/ 8667152 w 8765771"/>
              <a:gd name="connsiteY9" fmla="*/ 519713 h 949204"/>
              <a:gd name="connsiteX10" fmla="*/ 8765771 w 8765771"/>
              <a:gd name="connsiteY10" fmla="*/ 415009 h 949204"/>
              <a:gd name="connsiteX0" fmla="*/ 0 w 8765771"/>
              <a:gd name="connsiteY0" fmla="*/ 505273 h 919813"/>
              <a:gd name="connsiteX1" fmla="*/ 7948647 w 8765771"/>
              <a:gd name="connsiteY1" fmla="*/ 508015 h 919813"/>
              <a:gd name="connsiteX2" fmla="*/ 8111994 w 8765771"/>
              <a:gd name="connsiteY2" fmla="*/ 0 h 919813"/>
              <a:gd name="connsiteX3" fmla="*/ 8234819 w 8765771"/>
              <a:gd name="connsiteY3" fmla="*/ 505093 h 919813"/>
              <a:gd name="connsiteX4" fmla="*/ 8358522 w 8765771"/>
              <a:gd name="connsiteY4" fmla="*/ 919812 h 919813"/>
              <a:gd name="connsiteX5" fmla="*/ 8464620 w 8765771"/>
              <a:gd name="connsiteY5" fmla="*/ 501233 h 919813"/>
              <a:gd name="connsiteX6" fmla="*/ 8491152 w 8765771"/>
              <a:gd name="connsiteY6" fmla="*/ 67397 h 919813"/>
              <a:gd name="connsiteX7" fmla="*/ 8592788 w 8765771"/>
              <a:gd name="connsiteY7" fmla="*/ 503570 h 919813"/>
              <a:gd name="connsiteX8" fmla="*/ 8621948 w 8765771"/>
              <a:gd name="connsiteY8" fmla="*/ 878088 h 919813"/>
              <a:gd name="connsiteX9" fmla="*/ 8667152 w 8765771"/>
              <a:gd name="connsiteY9" fmla="*/ 519713 h 919813"/>
              <a:gd name="connsiteX10" fmla="*/ 8765771 w 8765771"/>
              <a:gd name="connsiteY10" fmla="*/ 415009 h 919813"/>
              <a:gd name="connsiteX0" fmla="*/ 0 w 8765771"/>
              <a:gd name="connsiteY0" fmla="*/ 505273 h 919813"/>
              <a:gd name="connsiteX1" fmla="*/ 7948647 w 8765771"/>
              <a:gd name="connsiteY1" fmla="*/ 508015 h 919813"/>
              <a:gd name="connsiteX2" fmla="*/ 8111994 w 8765771"/>
              <a:gd name="connsiteY2" fmla="*/ 0 h 919813"/>
              <a:gd name="connsiteX3" fmla="*/ 8234819 w 8765771"/>
              <a:gd name="connsiteY3" fmla="*/ 505093 h 919813"/>
              <a:gd name="connsiteX4" fmla="*/ 8358522 w 8765771"/>
              <a:gd name="connsiteY4" fmla="*/ 919812 h 919813"/>
              <a:gd name="connsiteX5" fmla="*/ 8464620 w 8765771"/>
              <a:gd name="connsiteY5" fmla="*/ 501233 h 919813"/>
              <a:gd name="connsiteX6" fmla="*/ 8517371 w 8765771"/>
              <a:gd name="connsiteY6" fmla="*/ 139243 h 919813"/>
              <a:gd name="connsiteX7" fmla="*/ 8592788 w 8765771"/>
              <a:gd name="connsiteY7" fmla="*/ 503570 h 919813"/>
              <a:gd name="connsiteX8" fmla="*/ 8621948 w 8765771"/>
              <a:gd name="connsiteY8" fmla="*/ 878088 h 919813"/>
              <a:gd name="connsiteX9" fmla="*/ 8667152 w 8765771"/>
              <a:gd name="connsiteY9" fmla="*/ 519713 h 919813"/>
              <a:gd name="connsiteX10" fmla="*/ 8765771 w 8765771"/>
              <a:gd name="connsiteY10" fmla="*/ 415009 h 919813"/>
              <a:gd name="connsiteX0" fmla="*/ 0 w 8765771"/>
              <a:gd name="connsiteY0" fmla="*/ 505273 h 919813"/>
              <a:gd name="connsiteX1" fmla="*/ 7948647 w 8765771"/>
              <a:gd name="connsiteY1" fmla="*/ 508015 h 919813"/>
              <a:gd name="connsiteX2" fmla="*/ 8111994 w 8765771"/>
              <a:gd name="connsiteY2" fmla="*/ 0 h 919813"/>
              <a:gd name="connsiteX3" fmla="*/ 8234819 w 8765771"/>
              <a:gd name="connsiteY3" fmla="*/ 505093 h 919813"/>
              <a:gd name="connsiteX4" fmla="*/ 8358522 w 8765771"/>
              <a:gd name="connsiteY4" fmla="*/ 919812 h 919813"/>
              <a:gd name="connsiteX5" fmla="*/ 8464620 w 8765771"/>
              <a:gd name="connsiteY5" fmla="*/ 501233 h 919813"/>
              <a:gd name="connsiteX6" fmla="*/ 8517371 w 8765771"/>
              <a:gd name="connsiteY6" fmla="*/ 139243 h 919813"/>
              <a:gd name="connsiteX7" fmla="*/ 8592788 w 8765771"/>
              <a:gd name="connsiteY7" fmla="*/ 503570 h 919813"/>
              <a:gd name="connsiteX8" fmla="*/ 8628502 w 8765771"/>
              <a:gd name="connsiteY8" fmla="*/ 770320 h 919813"/>
              <a:gd name="connsiteX9" fmla="*/ 8667152 w 8765771"/>
              <a:gd name="connsiteY9" fmla="*/ 519713 h 919813"/>
              <a:gd name="connsiteX10" fmla="*/ 8765771 w 8765771"/>
              <a:gd name="connsiteY10" fmla="*/ 415009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67152 w 8772326"/>
              <a:gd name="connsiteY9" fmla="*/ 519713 h 919813"/>
              <a:gd name="connsiteX10" fmla="*/ 8772326 w 8772326"/>
              <a:gd name="connsiteY10" fmla="*/ 499917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73707 w 8772326"/>
              <a:gd name="connsiteY9" fmla="*/ 552370 h 919813"/>
              <a:gd name="connsiteX10" fmla="*/ 8772326 w 8772326"/>
              <a:gd name="connsiteY10" fmla="*/ 499917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73707 w 8772326"/>
              <a:gd name="connsiteY9" fmla="*/ 552370 h 919813"/>
              <a:gd name="connsiteX10" fmla="*/ 8772326 w 8772326"/>
              <a:gd name="connsiteY10" fmla="*/ 499917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73707 w 8772326"/>
              <a:gd name="connsiteY9" fmla="*/ 552370 h 919813"/>
              <a:gd name="connsiteX10" fmla="*/ 8772326 w 8772326"/>
              <a:gd name="connsiteY10" fmla="*/ 499917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73707 w 8772326"/>
              <a:gd name="connsiteY9" fmla="*/ 552370 h 919813"/>
              <a:gd name="connsiteX10" fmla="*/ 8772326 w 8772326"/>
              <a:gd name="connsiteY10" fmla="*/ 499917 h 919813"/>
              <a:gd name="connsiteX0" fmla="*/ 0 w 8772326"/>
              <a:gd name="connsiteY0" fmla="*/ 505273 h 919813"/>
              <a:gd name="connsiteX1" fmla="*/ 7948647 w 8772326"/>
              <a:gd name="connsiteY1" fmla="*/ 508015 h 919813"/>
              <a:gd name="connsiteX2" fmla="*/ 8111994 w 8772326"/>
              <a:gd name="connsiteY2" fmla="*/ 0 h 919813"/>
              <a:gd name="connsiteX3" fmla="*/ 8234819 w 8772326"/>
              <a:gd name="connsiteY3" fmla="*/ 505093 h 919813"/>
              <a:gd name="connsiteX4" fmla="*/ 8358522 w 8772326"/>
              <a:gd name="connsiteY4" fmla="*/ 919812 h 919813"/>
              <a:gd name="connsiteX5" fmla="*/ 8464620 w 8772326"/>
              <a:gd name="connsiteY5" fmla="*/ 501233 h 919813"/>
              <a:gd name="connsiteX6" fmla="*/ 8517371 w 8772326"/>
              <a:gd name="connsiteY6" fmla="*/ 139243 h 919813"/>
              <a:gd name="connsiteX7" fmla="*/ 8592788 w 8772326"/>
              <a:gd name="connsiteY7" fmla="*/ 503570 h 919813"/>
              <a:gd name="connsiteX8" fmla="*/ 8628502 w 8772326"/>
              <a:gd name="connsiteY8" fmla="*/ 770320 h 919813"/>
              <a:gd name="connsiteX9" fmla="*/ 8673707 w 8772326"/>
              <a:gd name="connsiteY9" fmla="*/ 552370 h 919813"/>
              <a:gd name="connsiteX10" fmla="*/ 8772326 w 8772326"/>
              <a:gd name="connsiteY10" fmla="*/ 499917 h 919813"/>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52"/>
              <a:gd name="connsiteX1" fmla="*/ 7948647 w 8772326"/>
              <a:gd name="connsiteY1" fmla="*/ 508015 h 919852"/>
              <a:gd name="connsiteX2" fmla="*/ 8111994 w 8772326"/>
              <a:gd name="connsiteY2" fmla="*/ 0 h 919852"/>
              <a:gd name="connsiteX3" fmla="*/ 8234819 w 8772326"/>
              <a:gd name="connsiteY3" fmla="*/ 505093 h 919852"/>
              <a:gd name="connsiteX4" fmla="*/ 8358522 w 8772326"/>
              <a:gd name="connsiteY4" fmla="*/ 919812 h 919852"/>
              <a:gd name="connsiteX5" fmla="*/ 8464620 w 8772326"/>
              <a:gd name="connsiteY5" fmla="*/ 501233 h 919852"/>
              <a:gd name="connsiteX6" fmla="*/ 8517371 w 8772326"/>
              <a:gd name="connsiteY6" fmla="*/ 139243 h 919852"/>
              <a:gd name="connsiteX7" fmla="*/ 8592788 w 8772326"/>
              <a:gd name="connsiteY7" fmla="*/ 503570 h 919852"/>
              <a:gd name="connsiteX8" fmla="*/ 8628502 w 8772326"/>
              <a:gd name="connsiteY8" fmla="*/ 770320 h 919852"/>
              <a:gd name="connsiteX9" fmla="*/ 8673707 w 8772326"/>
              <a:gd name="connsiteY9" fmla="*/ 552370 h 919852"/>
              <a:gd name="connsiteX10" fmla="*/ 8772326 w 8772326"/>
              <a:gd name="connsiteY10" fmla="*/ 499917 h 919852"/>
              <a:gd name="connsiteX0" fmla="*/ 0 w 8772326"/>
              <a:gd name="connsiteY0" fmla="*/ 505273 h 919812"/>
              <a:gd name="connsiteX1" fmla="*/ 7948647 w 8772326"/>
              <a:gd name="connsiteY1" fmla="*/ 508015 h 919812"/>
              <a:gd name="connsiteX2" fmla="*/ 8111994 w 8772326"/>
              <a:gd name="connsiteY2" fmla="*/ 0 h 919812"/>
              <a:gd name="connsiteX3" fmla="*/ 8234819 w 8772326"/>
              <a:gd name="connsiteY3" fmla="*/ 505093 h 919812"/>
              <a:gd name="connsiteX4" fmla="*/ 8358522 w 8772326"/>
              <a:gd name="connsiteY4" fmla="*/ 919812 h 919812"/>
              <a:gd name="connsiteX5" fmla="*/ 8441679 w 8772326"/>
              <a:gd name="connsiteY5" fmla="*/ 504499 h 919812"/>
              <a:gd name="connsiteX6" fmla="*/ 8517371 w 8772326"/>
              <a:gd name="connsiteY6" fmla="*/ 139243 h 919812"/>
              <a:gd name="connsiteX7" fmla="*/ 8592788 w 8772326"/>
              <a:gd name="connsiteY7" fmla="*/ 503570 h 919812"/>
              <a:gd name="connsiteX8" fmla="*/ 8628502 w 8772326"/>
              <a:gd name="connsiteY8" fmla="*/ 770320 h 919812"/>
              <a:gd name="connsiteX9" fmla="*/ 8673707 w 8772326"/>
              <a:gd name="connsiteY9" fmla="*/ 552370 h 919812"/>
              <a:gd name="connsiteX10" fmla="*/ 8772326 w 8772326"/>
              <a:gd name="connsiteY10" fmla="*/ 499917 h 919812"/>
              <a:gd name="connsiteX0" fmla="*/ 0 w 8772326"/>
              <a:gd name="connsiteY0" fmla="*/ 505273 h 890421"/>
              <a:gd name="connsiteX1" fmla="*/ 7948647 w 8772326"/>
              <a:gd name="connsiteY1" fmla="*/ 508015 h 890421"/>
              <a:gd name="connsiteX2" fmla="*/ 8111994 w 8772326"/>
              <a:gd name="connsiteY2" fmla="*/ 0 h 890421"/>
              <a:gd name="connsiteX3" fmla="*/ 8234819 w 8772326"/>
              <a:gd name="connsiteY3" fmla="*/ 505093 h 890421"/>
              <a:gd name="connsiteX4" fmla="*/ 8348690 w 8772326"/>
              <a:gd name="connsiteY4" fmla="*/ 890421 h 890421"/>
              <a:gd name="connsiteX5" fmla="*/ 8441679 w 8772326"/>
              <a:gd name="connsiteY5" fmla="*/ 504499 h 890421"/>
              <a:gd name="connsiteX6" fmla="*/ 8517371 w 8772326"/>
              <a:gd name="connsiteY6" fmla="*/ 139243 h 890421"/>
              <a:gd name="connsiteX7" fmla="*/ 8592788 w 8772326"/>
              <a:gd name="connsiteY7" fmla="*/ 503570 h 890421"/>
              <a:gd name="connsiteX8" fmla="*/ 8628502 w 8772326"/>
              <a:gd name="connsiteY8" fmla="*/ 770320 h 890421"/>
              <a:gd name="connsiteX9" fmla="*/ 8673707 w 8772326"/>
              <a:gd name="connsiteY9" fmla="*/ 552370 h 890421"/>
              <a:gd name="connsiteX10" fmla="*/ 8772326 w 8772326"/>
              <a:gd name="connsiteY10" fmla="*/ 499917 h 890421"/>
              <a:gd name="connsiteX0" fmla="*/ 0 w 8772326"/>
              <a:gd name="connsiteY0" fmla="*/ 505273 h 890480"/>
              <a:gd name="connsiteX1" fmla="*/ 7948647 w 8772326"/>
              <a:gd name="connsiteY1" fmla="*/ 508015 h 890480"/>
              <a:gd name="connsiteX2" fmla="*/ 8111994 w 8772326"/>
              <a:gd name="connsiteY2" fmla="*/ 0 h 890480"/>
              <a:gd name="connsiteX3" fmla="*/ 8234819 w 8772326"/>
              <a:gd name="connsiteY3" fmla="*/ 505093 h 890480"/>
              <a:gd name="connsiteX4" fmla="*/ 8348690 w 8772326"/>
              <a:gd name="connsiteY4" fmla="*/ 890421 h 890480"/>
              <a:gd name="connsiteX5" fmla="*/ 8441679 w 8772326"/>
              <a:gd name="connsiteY5" fmla="*/ 504499 h 890480"/>
              <a:gd name="connsiteX6" fmla="*/ 8517371 w 8772326"/>
              <a:gd name="connsiteY6" fmla="*/ 139243 h 890480"/>
              <a:gd name="connsiteX7" fmla="*/ 8592788 w 8772326"/>
              <a:gd name="connsiteY7" fmla="*/ 503570 h 890480"/>
              <a:gd name="connsiteX8" fmla="*/ 8628502 w 8772326"/>
              <a:gd name="connsiteY8" fmla="*/ 770320 h 890480"/>
              <a:gd name="connsiteX9" fmla="*/ 8673707 w 8772326"/>
              <a:gd name="connsiteY9" fmla="*/ 552370 h 890480"/>
              <a:gd name="connsiteX10" fmla="*/ 8772326 w 8772326"/>
              <a:gd name="connsiteY10" fmla="*/ 499917 h 890480"/>
              <a:gd name="connsiteX0" fmla="*/ 0 w 8772326"/>
              <a:gd name="connsiteY0" fmla="*/ 505273 h 890430"/>
              <a:gd name="connsiteX1" fmla="*/ 7948647 w 8772326"/>
              <a:gd name="connsiteY1" fmla="*/ 508015 h 890430"/>
              <a:gd name="connsiteX2" fmla="*/ 8111994 w 8772326"/>
              <a:gd name="connsiteY2" fmla="*/ 0 h 890430"/>
              <a:gd name="connsiteX3" fmla="*/ 8234819 w 8772326"/>
              <a:gd name="connsiteY3" fmla="*/ 505093 h 890430"/>
              <a:gd name="connsiteX4" fmla="*/ 8348690 w 8772326"/>
              <a:gd name="connsiteY4" fmla="*/ 890421 h 890430"/>
              <a:gd name="connsiteX5" fmla="*/ 8441679 w 8772326"/>
              <a:gd name="connsiteY5" fmla="*/ 504499 h 890430"/>
              <a:gd name="connsiteX6" fmla="*/ 8517371 w 8772326"/>
              <a:gd name="connsiteY6" fmla="*/ 139243 h 890430"/>
              <a:gd name="connsiteX7" fmla="*/ 8592788 w 8772326"/>
              <a:gd name="connsiteY7" fmla="*/ 503570 h 890430"/>
              <a:gd name="connsiteX8" fmla="*/ 8628502 w 8772326"/>
              <a:gd name="connsiteY8" fmla="*/ 770320 h 890430"/>
              <a:gd name="connsiteX9" fmla="*/ 8673707 w 8772326"/>
              <a:gd name="connsiteY9" fmla="*/ 552370 h 890430"/>
              <a:gd name="connsiteX10" fmla="*/ 8772326 w 8772326"/>
              <a:gd name="connsiteY10" fmla="*/ 499917 h 890430"/>
              <a:gd name="connsiteX0" fmla="*/ 0 w 8772326"/>
              <a:gd name="connsiteY0" fmla="*/ 505273 h 890430"/>
              <a:gd name="connsiteX1" fmla="*/ 7948647 w 8772326"/>
              <a:gd name="connsiteY1" fmla="*/ 508015 h 890430"/>
              <a:gd name="connsiteX2" fmla="*/ 8111994 w 8772326"/>
              <a:gd name="connsiteY2" fmla="*/ 0 h 890430"/>
              <a:gd name="connsiteX3" fmla="*/ 8234819 w 8772326"/>
              <a:gd name="connsiteY3" fmla="*/ 505093 h 890430"/>
              <a:gd name="connsiteX4" fmla="*/ 8348690 w 8772326"/>
              <a:gd name="connsiteY4" fmla="*/ 890421 h 890430"/>
              <a:gd name="connsiteX5" fmla="*/ 8441679 w 8772326"/>
              <a:gd name="connsiteY5" fmla="*/ 504499 h 890430"/>
              <a:gd name="connsiteX6" fmla="*/ 8517371 w 8772326"/>
              <a:gd name="connsiteY6" fmla="*/ 139243 h 890430"/>
              <a:gd name="connsiteX7" fmla="*/ 8592788 w 8772326"/>
              <a:gd name="connsiteY7" fmla="*/ 503570 h 890430"/>
              <a:gd name="connsiteX8" fmla="*/ 8628502 w 8772326"/>
              <a:gd name="connsiteY8" fmla="*/ 770320 h 890430"/>
              <a:gd name="connsiteX9" fmla="*/ 8673707 w 8772326"/>
              <a:gd name="connsiteY9" fmla="*/ 552370 h 890430"/>
              <a:gd name="connsiteX10" fmla="*/ 8772326 w 8772326"/>
              <a:gd name="connsiteY10" fmla="*/ 499917 h 890430"/>
              <a:gd name="connsiteX0" fmla="*/ 0 w 8772326"/>
              <a:gd name="connsiteY0" fmla="*/ 505273 h 890428"/>
              <a:gd name="connsiteX1" fmla="*/ 7948647 w 8772326"/>
              <a:gd name="connsiteY1" fmla="*/ 508015 h 890428"/>
              <a:gd name="connsiteX2" fmla="*/ 8111994 w 8772326"/>
              <a:gd name="connsiteY2" fmla="*/ 0 h 890428"/>
              <a:gd name="connsiteX3" fmla="*/ 8234819 w 8772326"/>
              <a:gd name="connsiteY3" fmla="*/ 505093 h 890428"/>
              <a:gd name="connsiteX4" fmla="*/ 8348690 w 8772326"/>
              <a:gd name="connsiteY4" fmla="*/ 890421 h 890428"/>
              <a:gd name="connsiteX5" fmla="*/ 8441679 w 8772326"/>
              <a:gd name="connsiteY5" fmla="*/ 504499 h 890428"/>
              <a:gd name="connsiteX6" fmla="*/ 8517371 w 8772326"/>
              <a:gd name="connsiteY6" fmla="*/ 139243 h 890428"/>
              <a:gd name="connsiteX7" fmla="*/ 8592788 w 8772326"/>
              <a:gd name="connsiteY7" fmla="*/ 503570 h 890428"/>
              <a:gd name="connsiteX8" fmla="*/ 8628502 w 8772326"/>
              <a:gd name="connsiteY8" fmla="*/ 770320 h 890428"/>
              <a:gd name="connsiteX9" fmla="*/ 8673707 w 8772326"/>
              <a:gd name="connsiteY9" fmla="*/ 552370 h 890428"/>
              <a:gd name="connsiteX10" fmla="*/ 8772326 w 8772326"/>
              <a:gd name="connsiteY10" fmla="*/ 499917 h 890428"/>
              <a:gd name="connsiteX0" fmla="*/ 0 w 8772326"/>
              <a:gd name="connsiteY0" fmla="*/ 505273 h 890428"/>
              <a:gd name="connsiteX1" fmla="*/ 7948647 w 8772326"/>
              <a:gd name="connsiteY1" fmla="*/ 508015 h 890428"/>
              <a:gd name="connsiteX2" fmla="*/ 8111994 w 8772326"/>
              <a:gd name="connsiteY2" fmla="*/ 0 h 890428"/>
              <a:gd name="connsiteX3" fmla="*/ 8234819 w 8772326"/>
              <a:gd name="connsiteY3" fmla="*/ 505093 h 890428"/>
              <a:gd name="connsiteX4" fmla="*/ 8348690 w 8772326"/>
              <a:gd name="connsiteY4" fmla="*/ 890421 h 890428"/>
              <a:gd name="connsiteX5" fmla="*/ 8441679 w 8772326"/>
              <a:gd name="connsiteY5" fmla="*/ 504499 h 890428"/>
              <a:gd name="connsiteX6" fmla="*/ 8517371 w 8772326"/>
              <a:gd name="connsiteY6" fmla="*/ 139243 h 890428"/>
              <a:gd name="connsiteX7" fmla="*/ 8592788 w 8772326"/>
              <a:gd name="connsiteY7" fmla="*/ 503570 h 890428"/>
              <a:gd name="connsiteX8" fmla="*/ 8628502 w 8772326"/>
              <a:gd name="connsiteY8" fmla="*/ 770320 h 890428"/>
              <a:gd name="connsiteX9" fmla="*/ 8673707 w 8772326"/>
              <a:gd name="connsiteY9" fmla="*/ 552370 h 890428"/>
              <a:gd name="connsiteX10" fmla="*/ 8772326 w 8772326"/>
              <a:gd name="connsiteY10" fmla="*/ 499917 h 890428"/>
              <a:gd name="connsiteX0" fmla="*/ 0 w 8772326"/>
              <a:gd name="connsiteY0" fmla="*/ 505273 h 890458"/>
              <a:gd name="connsiteX1" fmla="*/ 7948647 w 8772326"/>
              <a:gd name="connsiteY1" fmla="*/ 508015 h 890458"/>
              <a:gd name="connsiteX2" fmla="*/ 8111994 w 8772326"/>
              <a:gd name="connsiteY2" fmla="*/ 0 h 890458"/>
              <a:gd name="connsiteX3" fmla="*/ 8234819 w 8772326"/>
              <a:gd name="connsiteY3" fmla="*/ 505093 h 890458"/>
              <a:gd name="connsiteX4" fmla="*/ 8348690 w 8772326"/>
              <a:gd name="connsiteY4" fmla="*/ 890421 h 890458"/>
              <a:gd name="connsiteX5" fmla="*/ 8441679 w 8772326"/>
              <a:gd name="connsiteY5" fmla="*/ 504499 h 890458"/>
              <a:gd name="connsiteX6" fmla="*/ 8517371 w 8772326"/>
              <a:gd name="connsiteY6" fmla="*/ 139243 h 890458"/>
              <a:gd name="connsiteX7" fmla="*/ 8592788 w 8772326"/>
              <a:gd name="connsiteY7" fmla="*/ 503570 h 890458"/>
              <a:gd name="connsiteX8" fmla="*/ 8628502 w 8772326"/>
              <a:gd name="connsiteY8" fmla="*/ 770320 h 890458"/>
              <a:gd name="connsiteX9" fmla="*/ 8673707 w 8772326"/>
              <a:gd name="connsiteY9" fmla="*/ 552370 h 890458"/>
              <a:gd name="connsiteX10" fmla="*/ 8772326 w 8772326"/>
              <a:gd name="connsiteY10" fmla="*/ 499917 h 890458"/>
              <a:gd name="connsiteX0" fmla="*/ 0 w 8772326"/>
              <a:gd name="connsiteY0" fmla="*/ 505273 h 890421"/>
              <a:gd name="connsiteX1" fmla="*/ 7948647 w 8772326"/>
              <a:gd name="connsiteY1" fmla="*/ 508015 h 890421"/>
              <a:gd name="connsiteX2" fmla="*/ 8111994 w 8772326"/>
              <a:gd name="connsiteY2" fmla="*/ 0 h 890421"/>
              <a:gd name="connsiteX3" fmla="*/ 8234819 w 8772326"/>
              <a:gd name="connsiteY3" fmla="*/ 505093 h 890421"/>
              <a:gd name="connsiteX4" fmla="*/ 8348690 w 8772326"/>
              <a:gd name="connsiteY4" fmla="*/ 890421 h 890421"/>
              <a:gd name="connsiteX5" fmla="*/ 8441679 w 8772326"/>
              <a:gd name="connsiteY5" fmla="*/ 504499 h 890421"/>
              <a:gd name="connsiteX6" fmla="*/ 8517371 w 8772326"/>
              <a:gd name="connsiteY6" fmla="*/ 139243 h 890421"/>
              <a:gd name="connsiteX7" fmla="*/ 8592788 w 8772326"/>
              <a:gd name="connsiteY7" fmla="*/ 503570 h 890421"/>
              <a:gd name="connsiteX8" fmla="*/ 8628502 w 8772326"/>
              <a:gd name="connsiteY8" fmla="*/ 770320 h 890421"/>
              <a:gd name="connsiteX9" fmla="*/ 8673707 w 8772326"/>
              <a:gd name="connsiteY9" fmla="*/ 552370 h 890421"/>
              <a:gd name="connsiteX10" fmla="*/ 8772326 w 8772326"/>
              <a:gd name="connsiteY10" fmla="*/ 499917 h 890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772326" h="890421">
                <a:moveTo>
                  <a:pt x="0" y="505273"/>
                </a:moveTo>
                <a:lnTo>
                  <a:pt x="7948647" y="508015"/>
                </a:lnTo>
                <a:cubicBezTo>
                  <a:pt x="8044950" y="511041"/>
                  <a:pt x="8003041" y="1368"/>
                  <a:pt x="8111994" y="0"/>
                </a:cubicBezTo>
                <a:cubicBezTo>
                  <a:pt x="8219319" y="3541"/>
                  <a:pt x="8218434" y="413122"/>
                  <a:pt x="8234819" y="505093"/>
                </a:cubicBezTo>
                <a:cubicBezTo>
                  <a:pt x="8254457" y="615323"/>
                  <a:pt x="8277597" y="890073"/>
                  <a:pt x="8348690" y="890421"/>
                </a:cubicBezTo>
                <a:cubicBezTo>
                  <a:pt x="8428651" y="890812"/>
                  <a:pt x="8428334" y="632117"/>
                  <a:pt x="8441679" y="504499"/>
                </a:cubicBezTo>
                <a:cubicBezTo>
                  <a:pt x="8453405" y="392366"/>
                  <a:pt x="8466099" y="137134"/>
                  <a:pt x="8517371" y="139243"/>
                </a:cubicBezTo>
                <a:cubicBezTo>
                  <a:pt x="8568120" y="136040"/>
                  <a:pt x="8587375" y="395126"/>
                  <a:pt x="8592788" y="503570"/>
                </a:cubicBezTo>
                <a:cubicBezTo>
                  <a:pt x="8598112" y="610235"/>
                  <a:pt x="8602858" y="771624"/>
                  <a:pt x="8628502" y="770320"/>
                </a:cubicBezTo>
                <a:cubicBezTo>
                  <a:pt x="8664970" y="768466"/>
                  <a:pt x="8659634" y="621277"/>
                  <a:pt x="8673707" y="552370"/>
                </a:cubicBezTo>
                <a:cubicBezTo>
                  <a:pt x="8696825" y="486859"/>
                  <a:pt x="8763231" y="524683"/>
                  <a:pt x="8772326" y="499917"/>
                </a:cubicBezTo>
              </a:path>
            </a:pathLst>
          </a:custGeom>
          <a:noFill/>
          <a:ln>
            <a:gradFill flip="none" rotWithShape="1">
              <a:gsLst>
                <a:gs pos="0">
                  <a:srgbClr val="002060"/>
                </a:gs>
                <a:gs pos="50000">
                  <a:srgbClr val="3333CC"/>
                </a:gs>
                <a:gs pos="100000">
                  <a:srgbClr val="000066"/>
                </a:gs>
              </a:gsLst>
              <a:lin ang="0" scaled="1"/>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sp>
        <p:nvSpPr>
          <p:cNvPr id="1029" name="标题占位符 1"/>
          <p:cNvSpPr>
            <a:spLocks noGrp="1" noChangeArrowheads="1"/>
          </p:cNvSpPr>
          <p:nvPr>
            <p:ph type="title"/>
          </p:nvPr>
        </p:nvSpPr>
        <p:spPr bwMode="auto">
          <a:xfrm>
            <a:off x="334434" y="274638"/>
            <a:ext cx="115231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文本占位符 2"/>
          <p:cNvSpPr>
            <a:spLocks noGrp="1" noChangeArrowheads="1"/>
          </p:cNvSpPr>
          <p:nvPr>
            <p:ph type="body" idx="1"/>
          </p:nvPr>
        </p:nvSpPr>
        <p:spPr bwMode="auto">
          <a:xfrm>
            <a:off x="334434" y="1341438"/>
            <a:ext cx="11523133"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AB0F1B-5F7A-45C3-B641-71F42BA9DD41}"/>
              </a:ext>
            </a:extLst>
          </p:cNvPr>
          <p:cNvSpPr>
            <a:spLocks noGrp="1"/>
          </p:cNvSpPr>
          <p:nvPr>
            <p:ph type="dt" sz="half" idx="2"/>
          </p:nvPr>
        </p:nvSpPr>
        <p:spPr>
          <a:xfrm>
            <a:off x="1" y="6524626"/>
            <a:ext cx="2256367" cy="33337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5" name="页脚占位符 4">
            <a:extLst>
              <a:ext uri="{FF2B5EF4-FFF2-40B4-BE49-F238E27FC236}">
                <a16:creationId xmlns:a16="http://schemas.microsoft.com/office/drawing/2014/main" id="{790CC5A6-BC71-415D-80B4-4493FBD3BABF}"/>
              </a:ext>
            </a:extLst>
          </p:cNvPr>
          <p:cNvSpPr>
            <a:spLocks noGrp="1"/>
          </p:cNvSpPr>
          <p:nvPr>
            <p:ph type="ftr" sz="quarter" idx="3"/>
          </p:nvPr>
        </p:nvSpPr>
        <p:spPr>
          <a:xfrm>
            <a:off x="4176184" y="6524626"/>
            <a:ext cx="3860800" cy="33337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31DA801B-FBF4-4A93-8CE3-D1FB132F84EC}"/>
              </a:ext>
            </a:extLst>
          </p:cNvPr>
          <p:cNvSpPr>
            <a:spLocks noGrp="1"/>
          </p:cNvSpPr>
          <p:nvPr>
            <p:ph type="sldNum" sz="quarter" idx="4"/>
          </p:nvPr>
        </p:nvSpPr>
        <p:spPr>
          <a:xfrm>
            <a:off x="9935634" y="6524626"/>
            <a:ext cx="2256367" cy="33337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12D881FE-A471-43B6-B423-0CBDCA0BDF9D}" type="slidenum">
              <a:rPr lang="zh-CN" altLang="en-US"/>
              <a:pPr>
                <a:defRPr/>
              </a:pPr>
              <a:t>‹#›</a:t>
            </a:fld>
            <a:endParaRPr lang="zh-CN" altLang="en-US"/>
          </a:p>
        </p:txBody>
      </p:sp>
      <p:pic>
        <p:nvPicPr>
          <p:cNvPr id="8" name="图片 11" descr="g562005235610.jpg">
            <a:extLst>
              <a:ext uri="{FF2B5EF4-FFF2-40B4-BE49-F238E27FC236}">
                <a16:creationId xmlns:a16="http://schemas.microsoft.com/office/drawing/2014/main" id="{98EC94F7-E375-4655-814D-047C8B022437}"/>
              </a:ext>
            </a:extLst>
          </p:cNvPr>
          <p:cNvPicPr>
            <a:picLocks noChangeAspect="1"/>
          </p:cNvPicPr>
          <p:nvPr/>
        </p:nvPicPr>
        <p:blipFill>
          <a:blip r:embed="rId13">
            <a:clrChange>
              <a:clrFrom>
                <a:srgbClr val="FFFFFF"/>
              </a:clrFrom>
              <a:clrTo>
                <a:srgbClr val="FFFFFF">
                  <a:alpha val="0"/>
                </a:srgbClr>
              </a:clrTo>
            </a:clrChange>
          </a:blip>
          <a:srcRect/>
          <a:stretch>
            <a:fillRect/>
          </a:stretch>
        </p:blipFill>
        <p:spPr bwMode="auto">
          <a:xfrm>
            <a:off x="11104034" y="28575"/>
            <a:ext cx="1018117" cy="763588"/>
          </a:xfrm>
          <a:prstGeom prst="rect">
            <a:avLst/>
          </a:prstGeom>
          <a:noFill/>
          <a:ln w="9525">
            <a:noFill/>
            <a:miter lim="800000"/>
            <a:headEnd/>
            <a:tailEnd/>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1583418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4000">
          <a:solidFill>
            <a:schemeClr val="tx1"/>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4000">
          <a:solidFill>
            <a:schemeClr val="tx1"/>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4000">
          <a:solidFill>
            <a:schemeClr val="tx1"/>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4000">
          <a:solidFill>
            <a:schemeClr val="tx1"/>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4000">
          <a:solidFill>
            <a:schemeClr val="tx1"/>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4000">
          <a:solidFill>
            <a:schemeClr val="tx1"/>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4000">
          <a:solidFill>
            <a:schemeClr val="tx1"/>
          </a:solidFill>
          <a:latin typeface="Arial" panose="020B0604020202020204" pitchFamily="34" charset="0"/>
          <a:ea typeface="黑体" panose="02010609060101010101" pitchFamily="49" charset="-122"/>
        </a:defRPr>
      </a:lvl9pPr>
    </p:titleStyle>
    <p:bodyStyle>
      <a:lvl1pPr marL="363538" indent="-363538" algn="l" rtl="0" eaLnBrk="0" fontAlgn="base" hangingPunct="0">
        <a:lnSpc>
          <a:spcPct val="114000"/>
        </a:lnSpc>
        <a:spcBef>
          <a:spcPct val="0"/>
        </a:spcBef>
        <a:spcAft>
          <a:spcPct val="0"/>
        </a:spcAft>
        <a:buSzPct val="90000"/>
        <a:buFont typeface="Wingdings" panose="05000000000000000000" pitchFamily="2" charset="2"/>
        <a:buChar char="o"/>
        <a:defRPr sz="3200" kern="1200">
          <a:solidFill>
            <a:schemeClr val="tx1"/>
          </a:solidFill>
          <a:latin typeface="+mn-lt"/>
          <a:ea typeface="+mn-ea"/>
          <a:cs typeface="+mn-cs"/>
        </a:defRPr>
      </a:lvl1pPr>
      <a:lvl2pPr marL="804863" indent="-347663" algn="l" rtl="0" eaLnBrk="0" fontAlgn="base" hangingPunct="0">
        <a:lnSpc>
          <a:spcPct val="114000"/>
        </a:lnSpc>
        <a:spcBef>
          <a:spcPct val="0"/>
        </a:spcBef>
        <a:spcAft>
          <a:spcPct val="0"/>
        </a:spcAft>
        <a:buFont typeface="Wingdings" panose="05000000000000000000" pitchFamily="2" charset="2"/>
        <a:buChar char="n"/>
        <a:defRPr sz="2800" kern="1200">
          <a:solidFill>
            <a:schemeClr val="tx1"/>
          </a:solidFill>
          <a:latin typeface="+mn-lt"/>
          <a:ea typeface="+mn-ea"/>
          <a:cs typeface="+mn-cs"/>
        </a:defRPr>
      </a:lvl2pPr>
      <a:lvl3pPr marL="1255713" indent="-341313" algn="l" rtl="0" eaLnBrk="0" fontAlgn="base" hangingPunct="0">
        <a:lnSpc>
          <a:spcPct val="114000"/>
        </a:lnSpc>
        <a:spcBef>
          <a:spcPct val="0"/>
        </a:spcBef>
        <a:spcAft>
          <a:spcPct val="0"/>
        </a:spcAft>
        <a:buFont typeface="Wingdings" panose="05000000000000000000" pitchFamily="2" charset="2"/>
        <a:buChar char="l"/>
        <a:defRPr sz="2400" kern="1200">
          <a:solidFill>
            <a:schemeClr val="tx1"/>
          </a:solidFill>
          <a:latin typeface="+mn-lt"/>
          <a:ea typeface="+mn-ea"/>
          <a:cs typeface="+mn-cs"/>
        </a:defRPr>
      </a:lvl3pPr>
      <a:lvl4pPr marL="1619250" indent="-247650" algn="l" rtl="0" eaLnBrk="0" fontAlgn="base" hangingPunct="0">
        <a:lnSpc>
          <a:spcPct val="114000"/>
        </a:lnSpc>
        <a:spcBef>
          <a:spcPct val="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8F7F1365-CB3A-4FBB-B275-E8ECA0E184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4744720"/>
          </a:xfrm>
          <a:prstGeom prst="rect">
            <a:avLst/>
          </a:prstGeom>
        </p:spPr>
      </p:pic>
      <p:sp>
        <p:nvSpPr>
          <p:cNvPr id="625668" name="Rectangle 4">
            <a:extLst>
              <a:ext uri="{FF2B5EF4-FFF2-40B4-BE49-F238E27FC236}">
                <a16:creationId xmlns:a16="http://schemas.microsoft.com/office/drawing/2014/main" id="{4189505F-2185-4268-8DF0-3D9D666D7EBF}"/>
              </a:ext>
            </a:extLst>
          </p:cNvPr>
          <p:cNvSpPr>
            <a:spLocks noChangeArrowheads="1"/>
          </p:cNvSpPr>
          <p:nvPr/>
        </p:nvSpPr>
        <p:spPr bwMode="auto">
          <a:xfrm>
            <a:off x="3505200" y="1981200"/>
            <a:ext cx="5410200" cy="3657600"/>
          </a:xfrm>
          <a:prstGeom prst="rect">
            <a:avLst/>
          </a:prstGeom>
          <a:noFill/>
          <a:ln w="9525">
            <a:noFill/>
            <a:miter lim="800000"/>
            <a:headEnd/>
            <a:tailEnd/>
          </a:ln>
          <a:effectLst/>
        </p:spPr>
        <p:txBody>
          <a:bodyPr/>
          <a:lstStyle/>
          <a:p>
            <a:pPr algn="ctr">
              <a:spcBef>
                <a:spcPct val="20000"/>
              </a:spcBef>
              <a:buClr>
                <a:srgbClr val="00FFFF"/>
              </a:buClr>
              <a:defRPr/>
            </a:pPr>
            <a:endParaRPr kumimoji="1" lang="zh-CN" altLang="zh-CN" sz="3200" b="1">
              <a:solidFill>
                <a:srgbClr val="F8F8F8"/>
              </a:solidFill>
              <a:effectLst>
                <a:outerShdw blurRad="38100" dist="38100" dir="2700000" algn="tl">
                  <a:srgbClr val="808080"/>
                </a:outerShdw>
              </a:effectLst>
              <a:latin typeface="宋体" pitchFamily="2" charset="-122"/>
              <a:ea typeface="宋体" panose="02010600030101010101" pitchFamily="2" charset="-122"/>
            </a:endParaRPr>
          </a:p>
        </p:txBody>
      </p:sp>
      <p:sp>
        <p:nvSpPr>
          <p:cNvPr id="13" name="标题 1">
            <a:extLst>
              <a:ext uri="{FF2B5EF4-FFF2-40B4-BE49-F238E27FC236}">
                <a16:creationId xmlns:a16="http://schemas.microsoft.com/office/drawing/2014/main" id="{A7BAEDE4-AE0D-4F8A-AD07-D88EEC1F8252}"/>
              </a:ext>
            </a:extLst>
          </p:cNvPr>
          <p:cNvSpPr>
            <a:spLocks noGrp="1"/>
          </p:cNvSpPr>
          <p:nvPr>
            <p:ph type="ctrTitle"/>
          </p:nvPr>
        </p:nvSpPr>
        <p:spPr>
          <a:xfrm>
            <a:off x="1774825" y="810895"/>
            <a:ext cx="8642350" cy="1597025"/>
          </a:xfrm>
        </p:spPr>
        <p:txBody>
          <a:bodyPr rtlCol="0"/>
          <a:lstStyle/>
          <a:p>
            <a:pPr eaLnBrk="1" fontAlgn="auto" hangingPunct="1">
              <a:spcAft>
                <a:spcPts val="0"/>
              </a:spcAft>
              <a:defRPr/>
            </a:pPr>
            <a:r>
              <a:rPr lang="zh-CN" altLang="en-US" sz="4800" b="1" dirty="0">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基于</a:t>
            </a:r>
            <a:r>
              <a:rPr lang="en-US" altLang="zh-CN" sz="4800" b="1" dirty="0">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TensorFlow</a:t>
            </a:r>
            <a:r>
              <a:rPr lang="zh-CN" altLang="en-US" sz="4800" b="1" dirty="0">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的卷积神经网络（</a:t>
            </a:r>
            <a:r>
              <a:rPr lang="en-US" altLang="zh-CN" sz="4800" b="1" dirty="0">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CNN</a:t>
            </a:r>
            <a:r>
              <a:rPr lang="zh-CN" altLang="en-US" sz="4800" b="1">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图像分类</a:t>
            </a:r>
            <a:endParaRPr lang="en-US" altLang="zh-CN" sz="4800" b="1" dirty="0">
              <a:solidFill>
                <a:schemeClr val="bg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endParaRPr>
          </a:p>
        </p:txBody>
      </p:sp>
      <p:pic>
        <p:nvPicPr>
          <p:cNvPr id="23" name="Picture 14" descr="buaa_1">
            <a:extLst>
              <a:ext uri="{FF2B5EF4-FFF2-40B4-BE49-F238E27FC236}">
                <a16:creationId xmlns:a16="http://schemas.microsoft.com/office/drawing/2014/main" id="{6786610D-9071-4B45-9C94-BAEE14E543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7173" y="5874068"/>
            <a:ext cx="432117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副标题 2">
            <a:extLst>
              <a:ext uri="{FF2B5EF4-FFF2-40B4-BE49-F238E27FC236}">
                <a16:creationId xmlns:a16="http://schemas.microsoft.com/office/drawing/2014/main" id="{BC7EEC7C-01FC-4BCC-BD43-82E4701C1C73}"/>
              </a:ext>
            </a:extLst>
          </p:cNvPr>
          <p:cNvSpPr>
            <a:spLocks noGrp="1" noChangeArrowheads="1"/>
          </p:cNvSpPr>
          <p:nvPr>
            <p:ph type="subTitle" idx="1"/>
          </p:nvPr>
        </p:nvSpPr>
        <p:spPr>
          <a:xfrm>
            <a:off x="4988719" y="4958081"/>
            <a:ext cx="2214562" cy="915987"/>
          </a:xfrm>
        </p:spPr>
        <p:txBody>
          <a:bodyPr>
            <a:normAutofit/>
          </a:bodyPr>
          <a:lstStyle/>
          <a:p>
            <a:pPr eaLnBrk="1" hangingPunct="1">
              <a:spcBef>
                <a:spcPts val="600"/>
              </a:spcBef>
              <a:defRPr/>
            </a:pPr>
            <a:r>
              <a:rPr lang="en-US" altLang="zh-CN" sz="2400" dirty="0">
                <a:latin typeface="Adobe 仿宋 Std R" panose="02020400000000000000" pitchFamily="18" charset="-122"/>
                <a:ea typeface="Adobe 仿宋 Std R" panose="02020400000000000000" pitchFamily="18" charset="-122"/>
              </a:rPr>
              <a:t>2018.05.14</a:t>
            </a:r>
          </a:p>
        </p:txBody>
      </p:sp>
    </p:spTree>
    <p:extLst>
      <p:ext uri="{BB962C8B-B14F-4D97-AF65-F5344CB8AC3E}">
        <p14:creationId xmlns:p14="http://schemas.microsoft.com/office/powerpoint/2010/main" val="12013368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94F857-7959-438B-84CF-7FBDF45D5591}"/>
              </a:ext>
            </a:extLst>
          </p:cNvPr>
          <p:cNvSpPr>
            <a:spLocks noGrp="1"/>
          </p:cNvSpPr>
          <p:nvPr>
            <p:ph type="title"/>
          </p:nvPr>
        </p:nvSpPr>
        <p:spPr/>
        <p:txBody>
          <a:bodyPr/>
          <a:lstStyle/>
          <a:p>
            <a:r>
              <a:rPr lang="en-US" altLang="zh-CN" dirty="0"/>
              <a:t>2.1 </a:t>
            </a:r>
            <a:r>
              <a:rPr lang="zh-CN" altLang="en-US" dirty="0"/>
              <a:t>全连接神经网络结构</a:t>
            </a:r>
          </a:p>
        </p:txBody>
      </p:sp>
      <p:sp>
        <p:nvSpPr>
          <p:cNvPr id="3" name="内容占位符 2">
            <a:extLst>
              <a:ext uri="{FF2B5EF4-FFF2-40B4-BE49-F238E27FC236}">
                <a16:creationId xmlns:a16="http://schemas.microsoft.com/office/drawing/2014/main" id="{EAC55D93-68F3-433D-9F2C-66C1EFC9C3FF}"/>
              </a:ext>
            </a:extLst>
          </p:cNvPr>
          <p:cNvSpPr>
            <a:spLocks noGrp="1"/>
          </p:cNvSpPr>
          <p:nvPr>
            <p:ph idx="1"/>
          </p:nvPr>
        </p:nvSpPr>
        <p:spPr/>
        <p:txBody>
          <a:bodyPr/>
          <a:lstStyle/>
          <a:p>
            <a:r>
              <a:rPr lang="zh-CN" altLang="en-US" dirty="0"/>
              <a:t>全连接层的含义是同层间的神经元不连接，上一层和下一层的任意两个神经元都连接。这样的结构带来的潜在问题是参数数量的膨胀。假设输入的是一幅像素为</a:t>
            </a:r>
            <a:r>
              <a:rPr lang="en-US" altLang="zh-CN" dirty="0"/>
              <a:t>1K*1K</a:t>
            </a:r>
            <a:r>
              <a:rPr lang="zh-CN" altLang="en-US" dirty="0"/>
              <a:t>的图像，隐含层有</a:t>
            </a:r>
            <a:r>
              <a:rPr lang="en-US" altLang="zh-CN" dirty="0"/>
              <a:t>1M</a:t>
            </a:r>
            <a:r>
              <a:rPr lang="zh-CN" altLang="en-US" dirty="0"/>
              <a:t>个节点，光这一层就有</a:t>
            </a:r>
            <a:r>
              <a:rPr lang="en-US" altLang="zh-CN" dirty="0"/>
              <a:t>10^12</a:t>
            </a:r>
            <a:r>
              <a:rPr lang="zh-CN" altLang="en-US" dirty="0"/>
              <a:t>个权重需要训练，这不仅容易过拟合，而且极容易陷入局部最优。</a:t>
            </a:r>
          </a:p>
        </p:txBody>
      </p:sp>
      <p:sp>
        <p:nvSpPr>
          <p:cNvPr id="4" name="灯片编号占位符 3">
            <a:extLst>
              <a:ext uri="{FF2B5EF4-FFF2-40B4-BE49-F238E27FC236}">
                <a16:creationId xmlns:a16="http://schemas.microsoft.com/office/drawing/2014/main" id="{8A4A8E34-C121-46CF-BAF8-2747A5BA8462}"/>
              </a:ext>
            </a:extLst>
          </p:cNvPr>
          <p:cNvSpPr>
            <a:spLocks noGrp="1"/>
          </p:cNvSpPr>
          <p:nvPr>
            <p:ph type="sldNum" sz="quarter" idx="12"/>
          </p:nvPr>
        </p:nvSpPr>
        <p:spPr/>
        <p:txBody>
          <a:bodyPr/>
          <a:lstStyle/>
          <a:p>
            <a:pPr>
              <a:defRPr/>
            </a:pPr>
            <a:fld id="{E8DA2325-F65A-41F9-B6D6-96BF27E79076}" type="slidenum">
              <a:rPr lang="zh-CN" altLang="en-US" smtClean="0"/>
              <a:pPr>
                <a:defRPr/>
              </a:pPr>
              <a:t>10</a:t>
            </a:fld>
            <a:endParaRPr lang="zh-CN" altLang="en-US"/>
          </a:p>
        </p:txBody>
      </p:sp>
      <p:pic>
        <p:nvPicPr>
          <p:cNvPr id="8" name="图片 7">
            <a:extLst>
              <a:ext uri="{FF2B5EF4-FFF2-40B4-BE49-F238E27FC236}">
                <a16:creationId xmlns:a16="http://schemas.microsoft.com/office/drawing/2014/main" id="{C76697FF-22E7-4131-8AB2-53EAA99F09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4712" y="3459534"/>
            <a:ext cx="3810532" cy="3029373"/>
          </a:xfrm>
          <a:prstGeom prst="rect">
            <a:avLst/>
          </a:prstGeom>
        </p:spPr>
      </p:pic>
    </p:spTree>
    <p:extLst>
      <p:ext uri="{BB962C8B-B14F-4D97-AF65-F5344CB8AC3E}">
        <p14:creationId xmlns:p14="http://schemas.microsoft.com/office/powerpoint/2010/main" val="1718823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24BE9-A04C-4E5B-AD78-D6EC97DF38E1}"/>
              </a:ext>
            </a:extLst>
          </p:cNvPr>
          <p:cNvSpPr>
            <a:spLocks noGrp="1"/>
          </p:cNvSpPr>
          <p:nvPr>
            <p:ph type="title"/>
          </p:nvPr>
        </p:nvSpPr>
        <p:spPr/>
        <p:txBody>
          <a:bodyPr/>
          <a:lstStyle/>
          <a:p>
            <a:r>
              <a:rPr lang="en-US" altLang="zh-CN" dirty="0"/>
              <a:t>2.2 </a:t>
            </a:r>
            <a:r>
              <a:rPr lang="zh-CN" altLang="en-US" dirty="0"/>
              <a:t>卷积神经网络的基本概念和特性</a:t>
            </a:r>
          </a:p>
        </p:txBody>
      </p:sp>
      <p:sp>
        <p:nvSpPr>
          <p:cNvPr id="3" name="内容占位符 2">
            <a:extLst>
              <a:ext uri="{FF2B5EF4-FFF2-40B4-BE49-F238E27FC236}">
                <a16:creationId xmlns:a16="http://schemas.microsoft.com/office/drawing/2014/main" id="{EF73BF27-E57E-44CF-B55D-DE6C2767082E}"/>
              </a:ext>
            </a:extLst>
          </p:cNvPr>
          <p:cNvSpPr>
            <a:spLocks noGrp="1"/>
          </p:cNvSpPr>
          <p:nvPr>
            <p:ph idx="1"/>
          </p:nvPr>
        </p:nvSpPr>
        <p:spPr/>
        <p:txBody>
          <a:bodyPr/>
          <a:lstStyle/>
          <a:p>
            <a:r>
              <a:rPr lang="zh-CN" altLang="en-US" dirty="0"/>
              <a:t>卷积（</a:t>
            </a:r>
            <a:r>
              <a:rPr lang="en-US" altLang="zh-CN" dirty="0"/>
              <a:t>Convolution</a:t>
            </a:r>
            <a:r>
              <a:rPr lang="zh-CN" altLang="en-US" dirty="0"/>
              <a:t>）</a:t>
            </a:r>
            <a:endParaRPr lang="en-US" altLang="zh-CN" dirty="0"/>
          </a:p>
        </p:txBody>
      </p:sp>
      <p:sp>
        <p:nvSpPr>
          <p:cNvPr id="4" name="灯片编号占位符 3">
            <a:extLst>
              <a:ext uri="{FF2B5EF4-FFF2-40B4-BE49-F238E27FC236}">
                <a16:creationId xmlns:a16="http://schemas.microsoft.com/office/drawing/2014/main" id="{E4720C89-8FC6-456D-84F8-0DF583986770}"/>
              </a:ext>
            </a:extLst>
          </p:cNvPr>
          <p:cNvSpPr>
            <a:spLocks noGrp="1"/>
          </p:cNvSpPr>
          <p:nvPr>
            <p:ph type="sldNum" sz="quarter" idx="12"/>
          </p:nvPr>
        </p:nvSpPr>
        <p:spPr/>
        <p:txBody>
          <a:bodyPr/>
          <a:lstStyle/>
          <a:p>
            <a:pPr>
              <a:defRPr/>
            </a:pPr>
            <a:fld id="{E8DA2325-F65A-41F9-B6D6-96BF27E79076}" type="slidenum">
              <a:rPr lang="zh-CN" altLang="en-US" smtClean="0"/>
              <a:pPr>
                <a:defRPr/>
              </a:pPr>
              <a:t>11</a:t>
            </a:fld>
            <a:endParaRPr lang="zh-CN" altLang="en-US"/>
          </a:p>
        </p:txBody>
      </p:sp>
      <p:sp>
        <p:nvSpPr>
          <p:cNvPr id="6" name="文本框 5">
            <a:extLst>
              <a:ext uri="{FF2B5EF4-FFF2-40B4-BE49-F238E27FC236}">
                <a16:creationId xmlns:a16="http://schemas.microsoft.com/office/drawing/2014/main" id="{A2C1569D-B75B-436A-94B7-4D44859F4E3D}"/>
              </a:ext>
            </a:extLst>
          </p:cNvPr>
          <p:cNvSpPr txBox="1"/>
          <p:nvPr/>
        </p:nvSpPr>
        <p:spPr>
          <a:xfrm>
            <a:off x="213966" y="1989206"/>
            <a:ext cx="6700182" cy="4524315"/>
          </a:xfrm>
          <a:prstGeom prst="rect">
            <a:avLst/>
          </a:prstGeom>
          <a:noFill/>
        </p:spPr>
        <p:txBody>
          <a:bodyPr wrap="square" rtlCol="0">
            <a:spAutoFit/>
          </a:bodyPr>
          <a:lstStyle/>
          <a:p>
            <a:r>
              <a:rPr lang="en-US" altLang="zh-CN" sz="2400" dirty="0">
                <a:solidFill>
                  <a:srgbClr val="00007E"/>
                </a:solidFill>
                <a:latin typeface="Times New Roman" panose="02020603050405020304" pitchFamily="18" charset="0"/>
                <a:cs typeface="Times New Roman" panose="02020603050405020304" pitchFamily="18" charset="0"/>
              </a:rPr>
              <a:t>CNN</a:t>
            </a:r>
            <a:r>
              <a:rPr lang="zh-CN" altLang="en-US" sz="2400" dirty="0">
                <a:solidFill>
                  <a:srgbClr val="00007E"/>
                </a:solidFill>
                <a:latin typeface="Times New Roman" panose="02020603050405020304" pitchFamily="18" charset="0"/>
                <a:cs typeface="Times New Roman" panose="02020603050405020304" pitchFamily="18" charset="0"/>
              </a:rPr>
              <a:t>的一个重要操作卷积是</a:t>
            </a:r>
            <a:r>
              <a:rPr lang="en-US" altLang="zh-CN" sz="2400" dirty="0">
                <a:solidFill>
                  <a:srgbClr val="00007E"/>
                </a:solidFill>
                <a:latin typeface="Times New Roman" panose="02020603050405020304" pitchFamily="18" charset="0"/>
                <a:cs typeface="Times New Roman" panose="02020603050405020304" pitchFamily="18" charset="0"/>
              </a:rPr>
              <a:t>CNN</a:t>
            </a:r>
            <a:r>
              <a:rPr lang="zh-CN" altLang="en-US" sz="2400" dirty="0">
                <a:solidFill>
                  <a:srgbClr val="00007E"/>
                </a:solidFill>
                <a:latin typeface="Times New Roman" panose="02020603050405020304" pitchFamily="18" charset="0"/>
                <a:cs typeface="Times New Roman" panose="02020603050405020304" pitchFamily="18" charset="0"/>
              </a:rPr>
              <a:t>的核心思想，</a:t>
            </a:r>
            <a:endParaRPr lang="en-US" altLang="zh-CN" sz="2400" dirty="0">
              <a:solidFill>
                <a:srgbClr val="00007E"/>
              </a:solidFill>
              <a:latin typeface="Times New Roman" panose="02020603050405020304" pitchFamily="18" charset="0"/>
              <a:cs typeface="Times New Roman" panose="02020603050405020304" pitchFamily="18" charset="0"/>
            </a:endParaRPr>
          </a:p>
          <a:p>
            <a:r>
              <a:rPr lang="zh-CN" altLang="en-US" sz="2400" dirty="0">
                <a:solidFill>
                  <a:srgbClr val="00007E"/>
                </a:solidFill>
                <a:latin typeface="Times New Roman" panose="02020603050405020304" pitchFamily="18" charset="0"/>
                <a:cs typeface="Times New Roman" panose="02020603050405020304" pitchFamily="18" charset="0"/>
              </a:rPr>
              <a:t>就是这个卷积有效的提取了图像特征用于后</a:t>
            </a:r>
            <a:endParaRPr lang="en-US" altLang="zh-CN" sz="2400" dirty="0">
              <a:solidFill>
                <a:srgbClr val="00007E"/>
              </a:solidFill>
              <a:latin typeface="Times New Roman" panose="02020603050405020304" pitchFamily="18" charset="0"/>
              <a:cs typeface="Times New Roman" panose="02020603050405020304" pitchFamily="18" charset="0"/>
            </a:endParaRPr>
          </a:p>
          <a:p>
            <a:r>
              <a:rPr lang="zh-CN" altLang="en-US" sz="2400" dirty="0">
                <a:solidFill>
                  <a:srgbClr val="00007E"/>
                </a:solidFill>
                <a:latin typeface="Times New Roman" panose="02020603050405020304" pitchFamily="18" charset="0"/>
                <a:cs typeface="Times New Roman" panose="02020603050405020304" pitchFamily="18" charset="0"/>
              </a:rPr>
              <a:t>面的图像识别。</a:t>
            </a:r>
            <a:endParaRPr lang="en-US" altLang="zh-CN" sz="2400" dirty="0">
              <a:solidFill>
                <a:srgbClr val="00007E"/>
              </a:solidFill>
              <a:latin typeface="Times New Roman" panose="02020603050405020304" pitchFamily="18" charset="0"/>
              <a:cs typeface="Times New Roman" panose="02020603050405020304" pitchFamily="18" charset="0"/>
            </a:endParaRPr>
          </a:p>
          <a:p>
            <a:endParaRPr lang="en-US" altLang="zh-CN" sz="2400" dirty="0">
              <a:solidFill>
                <a:srgbClr val="00007E"/>
              </a:solidFill>
              <a:latin typeface="Times New Roman" panose="02020603050405020304" pitchFamily="18" charset="0"/>
              <a:cs typeface="Times New Roman" panose="02020603050405020304" pitchFamily="18" charset="0"/>
            </a:endParaRPr>
          </a:p>
          <a:p>
            <a:r>
              <a:rPr lang="zh-CN" altLang="en-US" sz="2400" dirty="0">
                <a:solidFill>
                  <a:srgbClr val="00007E"/>
                </a:solidFill>
                <a:latin typeface="Times New Roman" panose="02020603050405020304" pitchFamily="18" charset="0"/>
                <a:cs typeface="Times New Roman" panose="02020603050405020304" pitchFamily="18" charset="0"/>
              </a:rPr>
              <a:t>右图就是一个</a:t>
            </a:r>
            <a:r>
              <a:rPr lang="en-US" altLang="zh-CN" sz="2400" dirty="0">
                <a:solidFill>
                  <a:srgbClr val="00007E"/>
                </a:solidFill>
                <a:latin typeface="Times New Roman" panose="02020603050405020304" pitchFamily="18" charset="0"/>
                <a:cs typeface="Times New Roman" panose="02020603050405020304" pitchFamily="18" charset="0"/>
              </a:rPr>
              <a:t>2</a:t>
            </a:r>
            <a:r>
              <a:rPr lang="zh-CN" altLang="en-US" sz="2400" dirty="0">
                <a:solidFill>
                  <a:srgbClr val="00007E"/>
                </a:solidFill>
                <a:latin typeface="Times New Roman" panose="02020603050405020304" pitchFamily="18" charset="0"/>
                <a:cs typeface="Times New Roman" panose="02020603050405020304" pitchFamily="18" charset="0"/>
              </a:rPr>
              <a:t>维卷积的示意图，这里因为是</a:t>
            </a:r>
          </a:p>
          <a:p>
            <a:r>
              <a:rPr lang="zh-CN" altLang="en-US" sz="2400" dirty="0">
                <a:solidFill>
                  <a:srgbClr val="00007E"/>
                </a:solidFill>
                <a:latin typeface="Times New Roman" panose="02020603050405020304" pitchFamily="18" charset="0"/>
                <a:cs typeface="Times New Roman" panose="02020603050405020304" pitchFamily="18" charset="0"/>
              </a:rPr>
              <a:t>离散的卷积，所以可以直接把卷积理解为矩阵</a:t>
            </a:r>
          </a:p>
          <a:p>
            <a:r>
              <a:rPr lang="zh-CN" altLang="en-US" sz="2400" dirty="0">
                <a:solidFill>
                  <a:srgbClr val="00007E"/>
                </a:solidFill>
                <a:latin typeface="Times New Roman" panose="02020603050405020304" pitchFamily="18" charset="0"/>
                <a:cs typeface="Times New Roman" panose="02020603050405020304" pitchFamily="18" charset="0"/>
              </a:rPr>
              <a:t>相乘，即两个矩阵相乘，一个是输入矩阵，一</a:t>
            </a:r>
          </a:p>
          <a:p>
            <a:r>
              <a:rPr lang="zh-CN" altLang="en-US" sz="2400" dirty="0">
                <a:solidFill>
                  <a:srgbClr val="00007E"/>
                </a:solidFill>
                <a:latin typeface="Times New Roman" panose="02020603050405020304" pitchFamily="18" charset="0"/>
                <a:cs typeface="Times New Roman" panose="02020603050405020304" pitchFamily="18" charset="0"/>
              </a:rPr>
              <a:t>个是卷积核矩阵。输入矩阵一般都表示二维的</a:t>
            </a:r>
          </a:p>
          <a:p>
            <a:r>
              <a:rPr lang="zh-CN" altLang="en-US" sz="2400" dirty="0">
                <a:solidFill>
                  <a:srgbClr val="00007E"/>
                </a:solidFill>
                <a:latin typeface="Times New Roman" panose="02020603050405020304" pitchFamily="18" charset="0"/>
                <a:cs typeface="Times New Roman" panose="02020603050405020304" pitchFamily="18" charset="0"/>
              </a:rPr>
              <a:t>输入图像，而卷积核其实可以理解为图像处理</a:t>
            </a:r>
          </a:p>
          <a:p>
            <a:r>
              <a:rPr lang="zh-CN" altLang="en-US" sz="2400" dirty="0">
                <a:solidFill>
                  <a:srgbClr val="00007E"/>
                </a:solidFill>
                <a:latin typeface="Times New Roman" panose="02020603050405020304" pitchFamily="18" charset="0"/>
                <a:cs typeface="Times New Roman" panose="02020603050405020304" pitchFamily="18" charset="0"/>
              </a:rPr>
              <a:t>里面的算子，比如这些算子可以实现一些边缘</a:t>
            </a:r>
          </a:p>
          <a:p>
            <a:r>
              <a:rPr lang="zh-CN" altLang="en-US" sz="2400" dirty="0">
                <a:solidFill>
                  <a:srgbClr val="00007E"/>
                </a:solidFill>
                <a:latin typeface="Times New Roman" panose="02020603050405020304" pitchFamily="18" charset="0"/>
                <a:cs typeface="Times New Roman" panose="02020603050405020304" pitchFamily="18" charset="0"/>
              </a:rPr>
              <a:t>检测或者高斯模糊的效果，那么其实卷积操作</a:t>
            </a:r>
          </a:p>
          <a:p>
            <a:r>
              <a:rPr lang="zh-CN" altLang="en-US" sz="2400" dirty="0">
                <a:solidFill>
                  <a:srgbClr val="00007E"/>
                </a:solidFill>
                <a:latin typeface="Times New Roman" panose="02020603050405020304" pitchFamily="18" charset="0"/>
                <a:cs typeface="Times New Roman" panose="02020603050405020304" pitchFamily="18" charset="0"/>
              </a:rPr>
              <a:t>可以理解为对图像进行一些特征处理。</a:t>
            </a:r>
          </a:p>
        </p:txBody>
      </p:sp>
      <p:pic>
        <p:nvPicPr>
          <p:cNvPr id="7" name="图片 6">
            <a:extLst>
              <a:ext uri="{FF2B5EF4-FFF2-40B4-BE49-F238E27FC236}">
                <a16:creationId xmlns:a16="http://schemas.microsoft.com/office/drawing/2014/main" id="{67A6AF85-6861-4BDF-989E-60415DB08A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05185" y="1989206"/>
            <a:ext cx="4152381" cy="4066667"/>
          </a:xfrm>
          <a:prstGeom prst="rect">
            <a:avLst/>
          </a:prstGeom>
        </p:spPr>
      </p:pic>
    </p:spTree>
    <p:extLst>
      <p:ext uri="{BB962C8B-B14F-4D97-AF65-F5344CB8AC3E}">
        <p14:creationId xmlns:p14="http://schemas.microsoft.com/office/powerpoint/2010/main" val="40437620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AC0D24-692A-4B36-988A-99C00FB44FEE}"/>
              </a:ext>
            </a:extLst>
          </p:cNvPr>
          <p:cNvSpPr>
            <a:spLocks noGrp="1"/>
          </p:cNvSpPr>
          <p:nvPr>
            <p:ph type="title"/>
          </p:nvPr>
        </p:nvSpPr>
        <p:spPr/>
        <p:txBody>
          <a:bodyPr/>
          <a:lstStyle/>
          <a:p>
            <a:r>
              <a:rPr lang="en-US" altLang="zh-CN" dirty="0"/>
              <a:t>2.2 </a:t>
            </a:r>
            <a:r>
              <a:rPr lang="zh-CN" altLang="en-US" dirty="0"/>
              <a:t>卷积神经网络的基本概念和特性</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147F761-156C-40F3-9FA5-40B4D927E33F}"/>
                  </a:ext>
                </a:extLst>
              </p:cNvPr>
              <p:cNvSpPr>
                <a:spLocks noGrp="1"/>
              </p:cNvSpPr>
              <p:nvPr>
                <p:ph idx="1"/>
              </p:nvPr>
            </p:nvSpPr>
            <p:spPr>
              <a:xfrm>
                <a:off x="334434" y="1341438"/>
                <a:ext cx="6290955" cy="5111750"/>
              </a:xfrm>
            </p:spPr>
            <p:txBody>
              <a:bodyPr/>
              <a:lstStyle/>
              <a:p>
                <a:r>
                  <a:rPr lang="zh-CN" altLang="en-US" dirty="0"/>
                  <a:t>稀疏性（</a:t>
                </a:r>
                <a:r>
                  <a:rPr lang="en-US" altLang="zh-CN" dirty="0"/>
                  <a:t>Sparse Connectivity</a:t>
                </a:r>
                <a:r>
                  <a:rPr lang="zh-CN" altLang="en-US" dirty="0"/>
                  <a:t>）</a:t>
                </a:r>
                <a:endParaRPr lang="en-US" altLang="zh-CN" dirty="0"/>
              </a:p>
              <a:p>
                <a:pPr marL="0" indent="0">
                  <a:buNone/>
                </a:pPr>
                <a:r>
                  <a:rPr lang="zh-CN" altLang="en-US" sz="2400" dirty="0"/>
                  <a:t>        正是由于卷积核的存在，而且卷积核的大小比整幅图像小，所以才产生了稀疏连接这样的思想。我们可以把卷积核就想成连接权，蓝框卷积核和图像大小相同，相当于全连接，所以输出层中的𝑠</a:t>
                </a:r>
                <a:r>
                  <a:rPr lang="en-US" altLang="zh-CN" sz="2400" dirty="0"/>
                  <a:t>_3</a:t>
                </a:r>
                <a:r>
                  <a:rPr lang="zh-CN" altLang="en-US" sz="2400" dirty="0"/>
                  <a:t>收到输入层所有神经元的影响。</a:t>
                </a:r>
                <a:endParaRPr lang="en-US" altLang="zh-CN" sz="2400" dirty="0"/>
              </a:p>
              <a:p>
                <a:pPr marL="0" indent="0">
                  <a:buNone/>
                </a:pPr>
                <a:r>
                  <a:rPr lang="zh-CN" altLang="en-US" sz="2400" dirty="0"/>
                  <a:t>        再看红色框里面的连接方式，可以把图像想象成二维的，这里只展示出了一维信息，而卷积核是</a:t>
                </a:r>
                <a:r>
                  <a:rPr lang="en-US" altLang="zh-CN" sz="2400" dirty="0"/>
                  <a:t>3</a:t>
                </a:r>
                <a:r>
                  <a:rPr lang="zh-CN" altLang="en-US" sz="2400" dirty="0"/>
                  <a:t>乘</a:t>
                </a:r>
                <a:r>
                  <a:rPr lang="en-US" altLang="zh-CN" sz="2400" dirty="0"/>
                  <a:t>3</a:t>
                </a:r>
                <a:r>
                  <a:rPr lang="zh-CN" altLang="en-US" sz="2400" dirty="0"/>
                  <a:t>大小的，所以就产生了连接权的稀疏性，即最终</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𝑠</m:t>
                        </m:r>
                      </m:e>
                      <m:sub>
                        <m:r>
                          <a:rPr lang="zh-CN" altLang="en-US" sz="2400">
                            <a:latin typeface="Cambria Math" panose="02040503050406030204" pitchFamily="18" charset="0"/>
                          </a:rPr>
                          <m:t>3</m:t>
                        </m:r>
                      </m:sub>
                    </m:sSub>
                  </m:oMath>
                </a14:m>
                <a:r>
                  <a:rPr lang="zh-CN" altLang="en-US" sz="2400" dirty="0"/>
                  <a:t>只受到了三个神经元的影响</a:t>
                </a:r>
              </a:p>
              <a:p>
                <a:pPr marL="0" indent="0">
                  <a:buNone/>
                </a:pPr>
                <a:endParaRPr lang="zh-CN" altLang="en-US" sz="1800"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D147F761-156C-40F3-9FA5-40B4D927E33F}"/>
                  </a:ext>
                </a:extLst>
              </p:cNvPr>
              <p:cNvSpPr>
                <a:spLocks noGrp="1" noRot="1" noChangeAspect="1" noMove="1" noResize="1" noEditPoints="1" noAdjustHandles="1" noChangeArrowheads="1" noChangeShapeType="1" noTextEdit="1"/>
              </p:cNvSpPr>
              <p:nvPr>
                <p:ph idx="1"/>
              </p:nvPr>
            </p:nvSpPr>
            <p:spPr>
              <a:xfrm>
                <a:off x="334434" y="1341438"/>
                <a:ext cx="6290955" cy="5111750"/>
              </a:xfrm>
              <a:blipFill>
                <a:blip r:embed="rId3"/>
                <a:stretch>
                  <a:fillRect l="-1550" t="-1549" r="-1260" b="-107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B31A145-303B-45D4-B6F4-A77E8FCDCE0D}"/>
              </a:ext>
            </a:extLst>
          </p:cNvPr>
          <p:cNvSpPr>
            <a:spLocks noGrp="1"/>
          </p:cNvSpPr>
          <p:nvPr>
            <p:ph type="sldNum" sz="quarter" idx="12"/>
          </p:nvPr>
        </p:nvSpPr>
        <p:spPr/>
        <p:txBody>
          <a:bodyPr/>
          <a:lstStyle/>
          <a:p>
            <a:pPr>
              <a:defRPr/>
            </a:pPr>
            <a:fld id="{E8DA2325-F65A-41F9-B6D6-96BF27E79076}" type="slidenum">
              <a:rPr lang="zh-CN" altLang="en-US" smtClean="0"/>
              <a:pPr>
                <a:defRPr/>
              </a:pPr>
              <a:t>12</a:t>
            </a:fld>
            <a:endParaRPr lang="zh-CN" altLang="en-US"/>
          </a:p>
        </p:txBody>
      </p:sp>
      <p:pic>
        <p:nvPicPr>
          <p:cNvPr id="5" name="图片 4">
            <a:extLst>
              <a:ext uri="{FF2B5EF4-FFF2-40B4-BE49-F238E27FC236}">
                <a16:creationId xmlns:a16="http://schemas.microsoft.com/office/drawing/2014/main" id="{4753D7CA-009A-4C54-8D99-AAB8EDBAD8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22288" y="1983229"/>
            <a:ext cx="3600000" cy="3533333"/>
          </a:xfrm>
          <a:prstGeom prst="rect">
            <a:avLst/>
          </a:prstGeom>
        </p:spPr>
      </p:pic>
      <p:sp>
        <p:nvSpPr>
          <p:cNvPr id="6" name="文本框 5">
            <a:extLst>
              <a:ext uri="{FF2B5EF4-FFF2-40B4-BE49-F238E27FC236}">
                <a16:creationId xmlns:a16="http://schemas.microsoft.com/office/drawing/2014/main" id="{E382541A-01EC-4A4C-BC58-0FD0A49D8783}"/>
              </a:ext>
            </a:extLst>
          </p:cNvPr>
          <p:cNvSpPr txBox="1"/>
          <p:nvPr/>
        </p:nvSpPr>
        <p:spPr>
          <a:xfrm>
            <a:off x="8091072" y="5747376"/>
            <a:ext cx="3262432" cy="584775"/>
          </a:xfrm>
          <a:prstGeom prst="rect">
            <a:avLst/>
          </a:prstGeom>
          <a:noFill/>
        </p:spPr>
        <p:txBody>
          <a:bodyPr wrap="none" rtlCol="0">
            <a:spAutoFit/>
          </a:bodyPr>
          <a:lstStyle/>
          <a:p>
            <a:r>
              <a:rPr lang="zh-CN" altLang="en-US" sz="1600" dirty="0"/>
              <a:t>上图中红色框里面的表示稀疏连接</a:t>
            </a:r>
            <a:endParaRPr lang="en-US" altLang="zh-CN" sz="1600" dirty="0"/>
          </a:p>
          <a:p>
            <a:r>
              <a:rPr lang="zh-CN" altLang="en-US" sz="1600" dirty="0"/>
              <a:t>上图中蓝色框里面表示非稀疏连接</a:t>
            </a:r>
          </a:p>
        </p:txBody>
      </p:sp>
    </p:spTree>
    <p:extLst>
      <p:ext uri="{BB962C8B-B14F-4D97-AF65-F5344CB8AC3E}">
        <p14:creationId xmlns:p14="http://schemas.microsoft.com/office/powerpoint/2010/main" val="8504167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DE48D9-CE75-4528-81C5-673B2AA63225}"/>
              </a:ext>
            </a:extLst>
          </p:cNvPr>
          <p:cNvSpPr>
            <a:spLocks noGrp="1"/>
          </p:cNvSpPr>
          <p:nvPr>
            <p:ph type="title"/>
          </p:nvPr>
        </p:nvSpPr>
        <p:spPr/>
        <p:txBody>
          <a:bodyPr/>
          <a:lstStyle/>
          <a:p>
            <a:r>
              <a:rPr lang="en-US" altLang="zh-CN" dirty="0"/>
              <a:t>2.2 </a:t>
            </a:r>
            <a:r>
              <a:rPr lang="zh-CN" altLang="en-US" dirty="0"/>
              <a:t>卷积神经网络的基本概念和特性</a:t>
            </a:r>
          </a:p>
        </p:txBody>
      </p:sp>
      <p:sp>
        <p:nvSpPr>
          <p:cNvPr id="3" name="内容占位符 2">
            <a:extLst>
              <a:ext uri="{FF2B5EF4-FFF2-40B4-BE49-F238E27FC236}">
                <a16:creationId xmlns:a16="http://schemas.microsoft.com/office/drawing/2014/main" id="{616E9590-BF68-4DA3-A63B-ACA853D7FF2E}"/>
              </a:ext>
            </a:extLst>
          </p:cNvPr>
          <p:cNvSpPr>
            <a:spLocks noGrp="1"/>
          </p:cNvSpPr>
          <p:nvPr>
            <p:ph idx="1"/>
          </p:nvPr>
        </p:nvSpPr>
        <p:spPr>
          <a:xfrm>
            <a:off x="334434" y="1341438"/>
            <a:ext cx="6740134" cy="5111750"/>
          </a:xfrm>
        </p:spPr>
        <p:txBody>
          <a:bodyPr/>
          <a:lstStyle/>
          <a:p>
            <a:r>
              <a:rPr lang="zh-CN" altLang="en-US" dirty="0"/>
              <a:t>参数共享（</a:t>
            </a:r>
            <a:r>
              <a:rPr lang="en-US" altLang="zh-CN" dirty="0"/>
              <a:t>Parameter Sharing</a:t>
            </a:r>
            <a:r>
              <a:rPr lang="zh-CN" altLang="en-US" dirty="0"/>
              <a:t>）</a:t>
            </a:r>
            <a:endParaRPr lang="en-US" altLang="zh-CN" dirty="0"/>
          </a:p>
          <a:p>
            <a:pPr marL="0" indent="0">
              <a:buNone/>
            </a:pPr>
            <a:r>
              <a:rPr lang="zh-CN" altLang="en-US" sz="2400" dirty="0"/>
              <a:t>        </a:t>
            </a:r>
            <a:r>
              <a:rPr lang="zh-CN" altLang="en-US" sz="2800" dirty="0"/>
              <a:t>上述提到的卷积核在整幅图像上滑动其实就是一种权值共享，因为这里的卷积核代表的其实就是权值，而这个权值用于了整幅图像从而产生了下一层网络，也就是说对于图像的每个局部位置，它们连接到下一层的权值都是一样的，所以权值共享还有另一种叫法，是𝑡𝑖𝑒𝑑 </a:t>
            </a:r>
            <a:r>
              <a:rPr lang="en-US" altLang="zh-CN" sz="2800" dirty="0"/>
              <a:t>weights</a:t>
            </a:r>
            <a:r>
              <a:rPr lang="zh-CN" altLang="en-US" sz="2800" dirty="0"/>
              <a:t>。</a:t>
            </a:r>
            <a:endParaRPr lang="en-US" altLang="zh-CN" sz="2800" dirty="0"/>
          </a:p>
          <a:p>
            <a:pPr marL="0" indent="0">
              <a:buNone/>
            </a:pPr>
            <a:r>
              <a:rPr lang="zh-CN" altLang="en-US" sz="2800" dirty="0"/>
              <a:t>这大大减少了权重的数量，降低了训练的难度和过拟合的风险。</a:t>
            </a:r>
          </a:p>
          <a:p>
            <a:pPr marL="0" indent="0">
              <a:buNone/>
            </a:pPr>
            <a:endParaRPr lang="zh-CN" altLang="en-US" dirty="0"/>
          </a:p>
        </p:txBody>
      </p:sp>
      <p:sp>
        <p:nvSpPr>
          <p:cNvPr id="4" name="灯片编号占位符 3">
            <a:extLst>
              <a:ext uri="{FF2B5EF4-FFF2-40B4-BE49-F238E27FC236}">
                <a16:creationId xmlns:a16="http://schemas.microsoft.com/office/drawing/2014/main" id="{F787442A-EE45-462B-8A52-730B0B837CA0}"/>
              </a:ext>
            </a:extLst>
          </p:cNvPr>
          <p:cNvSpPr>
            <a:spLocks noGrp="1"/>
          </p:cNvSpPr>
          <p:nvPr>
            <p:ph type="sldNum" sz="quarter" idx="12"/>
          </p:nvPr>
        </p:nvSpPr>
        <p:spPr/>
        <p:txBody>
          <a:bodyPr/>
          <a:lstStyle/>
          <a:p>
            <a:pPr>
              <a:defRPr/>
            </a:pPr>
            <a:fld id="{E8DA2325-F65A-41F9-B6D6-96BF27E79076}" type="slidenum">
              <a:rPr lang="zh-CN" altLang="en-US" smtClean="0"/>
              <a:pPr>
                <a:defRPr/>
              </a:pPr>
              <a:t>13</a:t>
            </a:fld>
            <a:endParaRPr lang="zh-CN" altLang="en-US"/>
          </a:p>
        </p:txBody>
      </p:sp>
      <p:pic>
        <p:nvPicPr>
          <p:cNvPr id="6" name="图片 5">
            <a:extLst>
              <a:ext uri="{FF2B5EF4-FFF2-40B4-BE49-F238E27FC236}">
                <a16:creationId xmlns:a16="http://schemas.microsoft.com/office/drawing/2014/main" id="{E7AA949D-C9EA-44FA-AB2B-3CB897CB2E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5152" y="1872850"/>
            <a:ext cx="3715742" cy="3639042"/>
          </a:xfrm>
          <a:prstGeom prst="rect">
            <a:avLst/>
          </a:prstGeom>
        </p:spPr>
      </p:pic>
    </p:spTree>
    <p:extLst>
      <p:ext uri="{BB962C8B-B14F-4D97-AF65-F5344CB8AC3E}">
        <p14:creationId xmlns:p14="http://schemas.microsoft.com/office/powerpoint/2010/main" val="37262377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DC7600-0268-45F8-8DC3-BF73AB2BCFE5}"/>
              </a:ext>
            </a:extLst>
          </p:cNvPr>
          <p:cNvSpPr>
            <a:spLocks noGrp="1"/>
          </p:cNvSpPr>
          <p:nvPr>
            <p:ph type="title"/>
          </p:nvPr>
        </p:nvSpPr>
        <p:spPr/>
        <p:txBody>
          <a:bodyPr/>
          <a:lstStyle/>
          <a:p>
            <a:r>
              <a:rPr lang="en-US" altLang="zh-CN" dirty="0"/>
              <a:t>2.2 </a:t>
            </a:r>
            <a:r>
              <a:rPr lang="zh-CN" altLang="en-US" dirty="0"/>
              <a:t>卷积神经网络的基本概念和特性</a:t>
            </a:r>
          </a:p>
        </p:txBody>
      </p:sp>
      <p:sp>
        <p:nvSpPr>
          <p:cNvPr id="3" name="内容占位符 2">
            <a:extLst>
              <a:ext uri="{FF2B5EF4-FFF2-40B4-BE49-F238E27FC236}">
                <a16:creationId xmlns:a16="http://schemas.microsoft.com/office/drawing/2014/main" id="{5F4A21DF-835E-4F8D-8531-8AC7E524B4F6}"/>
              </a:ext>
            </a:extLst>
          </p:cNvPr>
          <p:cNvSpPr>
            <a:spLocks noGrp="1"/>
          </p:cNvSpPr>
          <p:nvPr>
            <p:ph idx="1"/>
          </p:nvPr>
        </p:nvSpPr>
        <p:spPr>
          <a:xfrm>
            <a:off x="334434" y="1341438"/>
            <a:ext cx="11523133" cy="1877625"/>
          </a:xfrm>
        </p:spPr>
        <p:txBody>
          <a:bodyPr/>
          <a:lstStyle/>
          <a:p>
            <a:r>
              <a:rPr lang="zh-CN" altLang="en-US" dirty="0"/>
              <a:t>不变性（</a:t>
            </a:r>
            <a:r>
              <a:rPr lang="en-US" altLang="zh-CN" dirty="0"/>
              <a:t>Equivariant Representation</a:t>
            </a:r>
            <a:r>
              <a:rPr lang="zh-CN" altLang="en-US" dirty="0"/>
              <a:t>）</a:t>
            </a:r>
            <a:endParaRPr lang="en-US" altLang="zh-CN" dirty="0"/>
          </a:p>
          <a:p>
            <a:pPr marL="0" indent="0">
              <a:buNone/>
            </a:pPr>
            <a:r>
              <a:rPr lang="zh-CN" altLang="en-US" sz="2000" dirty="0"/>
              <a:t>现在还只有一个思想没有讲，就是不变性，前面在池化的时候已经提到过，池化可以实现局部平移不变性的效果，甚至可以通过变化实现旋转不变性。但是如果有大范围的平移怎么办那，是否还存在平移不变性那。这里卷积层和全连接层就对平移不变性起到了很大的作用。</a:t>
            </a:r>
          </a:p>
          <a:p>
            <a:pPr marL="0" indent="0">
              <a:buNone/>
            </a:pPr>
            <a:endParaRPr lang="zh-CN" altLang="en-US" dirty="0"/>
          </a:p>
        </p:txBody>
      </p:sp>
      <p:sp>
        <p:nvSpPr>
          <p:cNvPr id="4" name="灯片编号占位符 3">
            <a:extLst>
              <a:ext uri="{FF2B5EF4-FFF2-40B4-BE49-F238E27FC236}">
                <a16:creationId xmlns:a16="http://schemas.microsoft.com/office/drawing/2014/main" id="{A6037822-4BA1-4F20-9CD3-76B6662D0A58}"/>
              </a:ext>
            </a:extLst>
          </p:cNvPr>
          <p:cNvSpPr>
            <a:spLocks noGrp="1"/>
          </p:cNvSpPr>
          <p:nvPr>
            <p:ph type="sldNum" sz="quarter" idx="12"/>
          </p:nvPr>
        </p:nvSpPr>
        <p:spPr/>
        <p:txBody>
          <a:bodyPr/>
          <a:lstStyle/>
          <a:p>
            <a:pPr>
              <a:defRPr/>
            </a:pPr>
            <a:fld id="{E8DA2325-F65A-41F9-B6D6-96BF27E79076}" type="slidenum">
              <a:rPr lang="zh-CN" altLang="en-US" smtClean="0"/>
              <a:pPr>
                <a:defRPr/>
              </a:pPr>
              <a:t>14</a:t>
            </a:fld>
            <a:endParaRPr lang="zh-CN" altLang="en-US"/>
          </a:p>
        </p:txBody>
      </p:sp>
      <p:pic>
        <p:nvPicPr>
          <p:cNvPr id="5" name="图片 4">
            <a:extLst>
              <a:ext uri="{FF2B5EF4-FFF2-40B4-BE49-F238E27FC236}">
                <a16:creationId xmlns:a16="http://schemas.microsoft.com/office/drawing/2014/main" id="{9428BB7C-F04B-4DD8-986B-000599CEDE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433" y="3219063"/>
            <a:ext cx="4658308" cy="1897528"/>
          </a:xfrm>
          <a:prstGeom prst="rect">
            <a:avLst/>
          </a:prstGeom>
          <a:ln>
            <a:noFill/>
          </a:ln>
          <a:effectLst>
            <a:outerShdw blurRad="190500" algn="tl" rotWithShape="0">
              <a:srgbClr val="000000">
                <a:alpha val="70000"/>
              </a:srgbClr>
            </a:outerShdw>
          </a:effectLst>
        </p:spPr>
      </p:pic>
      <p:pic>
        <p:nvPicPr>
          <p:cNvPr id="6" name="图片 5">
            <a:extLst>
              <a:ext uri="{FF2B5EF4-FFF2-40B4-BE49-F238E27FC236}">
                <a16:creationId xmlns:a16="http://schemas.microsoft.com/office/drawing/2014/main" id="{C6DD896C-6BD5-4E3B-8879-F4A53A9A6D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9259" y="4885827"/>
            <a:ext cx="4658308" cy="1897528"/>
          </a:xfrm>
          <a:prstGeom prst="rect">
            <a:avLst/>
          </a:prstGeom>
          <a:ln>
            <a:noFill/>
          </a:ln>
          <a:effectLst>
            <a:outerShdw blurRad="190500" algn="tl" rotWithShape="0">
              <a:srgbClr val="000000">
                <a:alpha val="70000"/>
              </a:srgbClr>
            </a:outerShdw>
          </a:effectLst>
        </p:spPr>
      </p:pic>
      <p:sp>
        <p:nvSpPr>
          <p:cNvPr id="9" name="矩形 8">
            <a:extLst>
              <a:ext uri="{FF2B5EF4-FFF2-40B4-BE49-F238E27FC236}">
                <a16:creationId xmlns:a16="http://schemas.microsoft.com/office/drawing/2014/main" id="{59EB3903-3D9B-4358-AE2C-C84B42F5A528}"/>
              </a:ext>
            </a:extLst>
          </p:cNvPr>
          <p:cNvSpPr/>
          <p:nvPr/>
        </p:nvSpPr>
        <p:spPr>
          <a:xfrm>
            <a:off x="6167535" y="3219063"/>
            <a:ext cx="2876879" cy="1497538"/>
          </a:xfrm>
          <a:prstGeom prst="rect">
            <a:avLst/>
          </a:prstGeom>
          <a:solidFill>
            <a:srgbClr val="4472C4">
              <a:lumMod val="75000"/>
            </a:srgbClr>
          </a:solidFill>
          <a:ln>
            <a:noFill/>
          </a:ln>
          <a:effectLst>
            <a:outerShdw blurRad="57150" dist="19050" dir="5400000" algn="ctr" rotWithShape="0">
              <a:srgbClr val="000000">
                <a:alpha val="63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rPr>
              <a:t>这两幅图表示一个检测人是否存在的</a:t>
            </a:r>
            <a:r>
              <a:rPr kumimoji="0" lang="en-US" altLang="zh-CN" sz="14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rPr>
              <a:t>CNN</a:t>
            </a:r>
            <a:r>
              <a:rPr kumimoji="0" lang="zh-CN" altLang="en-US" sz="14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rPr>
              <a:t>。绿色和黄色的块都是一系列卷积和池化操作生成的。其中绿色的表示检测到人体的小器官而黄色的则表示检测到大的肢体。</a:t>
            </a:r>
          </a:p>
        </p:txBody>
      </p:sp>
      <p:sp>
        <p:nvSpPr>
          <p:cNvPr id="11" name="矩形 10">
            <a:extLst>
              <a:ext uri="{FF2B5EF4-FFF2-40B4-BE49-F238E27FC236}">
                <a16:creationId xmlns:a16="http://schemas.microsoft.com/office/drawing/2014/main" id="{698BAA56-2C0F-40E2-A643-8A7AEEDBBDBB}"/>
              </a:ext>
            </a:extLst>
          </p:cNvPr>
          <p:cNvSpPr/>
          <p:nvPr/>
        </p:nvSpPr>
        <p:spPr>
          <a:xfrm>
            <a:off x="1791478" y="5271796"/>
            <a:ext cx="4096138" cy="1511559"/>
          </a:xfrm>
          <a:prstGeom prst="rect">
            <a:avLst/>
          </a:prstGeom>
          <a:solidFill>
            <a:srgbClr val="4472C4">
              <a:lumMod val="75000"/>
            </a:srgbClr>
          </a:solidFill>
          <a:ln>
            <a:noFill/>
          </a:ln>
          <a:effectLst>
            <a:outerShdw blurRad="57150" dist="19050" dir="5400000" algn="ctr" rotWithShape="0">
              <a:srgbClr val="000000">
                <a:alpha val="63000"/>
              </a:srgbClr>
            </a:outerShdw>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rPr>
              <a:t>我们可以看到，假设上面的图左下角有个人脸，那么绿色的块中将会在各层的左下角检测到眼，鼻子，嘴等器官，而黄色的快将会在左下角检测到一张人脸。而下面的图人脸在左上角，那么最后就会在左上角检测到一张人脸。虽然两张图最终检测到人脸的位置不同，但是经过全连接层以后，都是有某一个神经元被激活，表示检测到了人脸。</a:t>
            </a:r>
          </a:p>
        </p:txBody>
      </p:sp>
    </p:spTree>
    <p:extLst>
      <p:ext uri="{BB962C8B-B14F-4D97-AF65-F5344CB8AC3E}">
        <p14:creationId xmlns:p14="http://schemas.microsoft.com/office/powerpoint/2010/main" val="32610158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6FDBE-2ACE-4A77-BDC2-3054567B67D3}"/>
              </a:ext>
            </a:extLst>
          </p:cNvPr>
          <p:cNvSpPr>
            <a:spLocks noGrp="1"/>
          </p:cNvSpPr>
          <p:nvPr>
            <p:ph type="title"/>
          </p:nvPr>
        </p:nvSpPr>
        <p:spPr/>
        <p:txBody>
          <a:bodyPr/>
          <a:lstStyle/>
          <a:p>
            <a:r>
              <a:rPr lang="en-US" altLang="zh-CN" dirty="0"/>
              <a:t>2.3 </a:t>
            </a:r>
            <a:r>
              <a:rPr lang="zh-CN" altLang="en-US" dirty="0"/>
              <a:t>卷积神经网络的结构</a:t>
            </a:r>
          </a:p>
        </p:txBody>
      </p:sp>
      <p:sp>
        <p:nvSpPr>
          <p:cNvPr id="3" name="内容占位符 2">
            <a:extLst>
              <a:ext uri="{FF2B5EF4-FFF2-40B4-BE49-F238E27FC236}">
                <a16:creationId xmlns:a16="http://schemas.microsoft.com/office/drawing/2014/main" id="{5A515AB3-B3E2-4AAB-8D16-E9B8A058CE46}"/>
              </a:ext>
            </a:extLst>
          </p:cNvPr>
          <p:cNvSpPr>
            <a:spLocks noGrp="1"/>
          </p:cNvSpPr>
          <p:nvPr>
            <p:ph idx="1"/>
          </p:nvPr>
        </p:nvSpPr>
        <p:spPr>
          <a:xfrm>
            <a:off x="334434" y="1341438"/>
            <a:ext cx="6323039" cy="5111750"/>
          </a:xfrm>
        </p:spPr>
        <p:txBody>
          <a:bodyPr/>
          <a:lstStyle/>
          <a:p>
            <a:r>
              <a:rPr lang="zh-CN" altLang="en-US" dirty="0"/>
              <a:t>卷积层（</a:t>
            </a:r>
            <a:r>
              <a:rPr lang="en-US" altLang="zh-CN" dirty="0"/>
              <a:t>Convolutional Layer</a:t>
            </a:r>
            <a:r>
              <a:rPr lang="zh-CN" altLang="en-US" dirty="0"/>
              <a:t>）</a:t>
            </a:r>
            <a:endParaRPr lang="en-US" altLang="zh-CN" dirty="0"/>
          </a:p>
          <a:p>
            <a:pPr marL="0" indent="0">
              <a:buNone/>
            </a:pPr>
            <a:r>
              <a:rPr lang="zh-CN" altLang="en-US" sz="2200" dirty="0"/>
              <a:t>我们现在了解了卷积操作和稀疏连接以及权值共享的思想，由这些其实就可以产生卷积层了。因为权值共享，即一个卷积核其实只能提取图像的一种特征，那想要提取图像的多种特征，就需要多个卷积核，每一个卷积核产生一个</a:t>
            </a:r>
            <a:r>
              <a:rPr lang="en-US" altLang="zh-CN" sz="2200" dirty="0"/>
              <a:t>feature map</a:t>
            </a:r>
            <a:r>
              <a:rPr lang="zh-CN" altLang="en-US" sz="2200" dirty="0"/>
              <a:t>，如下图是</a:t>
            </a:r>
            <a:r>
              <a:rPr lang="en-US" altLang="zh-CN" sz="2200" dirty="0"/>
              <a:t>LeNet-5</a:t>
            </a:r>
            <a:r>
              <a:rPr lang="zh-CN" altLang="en-US" sz="2200" dirty="0"/>
              <a:t>，它的第一个卷积层含有</a:t>
            </a:r>
            <a:r>
              <a:rPr lang="en-US" altLang="zh-CN" sz="2200" dirty="0"/>
              <a:t>6</a:t>
            </a:r>
            <a:r>
              <a:rPr lang="zh-CN" altLang="en-US" sz="2200" dirty="0"/>
              <a:t>个</a:t>
            </a:r>
            <a:r>
              <a:rPr lang="en-US" altLang="zh-CN" sz="2200" dirty="0"/>
              <a:t>feature map</a:t>
            </a:r>
            <a:r>
              <a:rPr lang="zh-CN" altLang="en-US" sz="2200" dirty="0"/>
              <a:t>，每一个</a:t>
            </a:r>
            <a:r>
              <a:rPr lang="en-US" altLang="zh-CN" sz="2200" dirty="0"/>
              <a:t>feature map</a:t>
            </a:r>
            <a:r>
              <a:rPr lang="zh-CN" altLang="en-US" sz="2200" dirty="0"/>
              <a:t>对应一个卷积核，也就对应提取了图像的一种特征。这里注意最终的</a:t>
            </a:r>
            <a:r>
              <a:rPr lang="en-US" altLang="zh-CN" sz="2200" dirty="0"/>
              <a:t>feature map</a:t>
            </a:r>
            <a:r>
              <a:rPr lang="zh-CN" altLang="en-US" sz="2200" dirty="0"/>
              <a:t>并不是做完卷积后的结果，然后还要加一个非线性激活的操作，一般用</a:t>
            </a:r>
            <a:r>
              <a:rPr lang="en-US" altLang="zh-CN" sz="2200" dirty="0" err="1"/>
              <a:t>ReLU</a:t>
            </a:r>
            <a:r>
              <a:rPr lang="zh-CN" altLang="en-US" sz="2200" dirty="0"/>
              <a:t>函数，这个过程一般叫做</a:t>
            </a:r>
            <a:r>
              <a:rPr lang="en-US" altLang="zh-CN" sz="2200" dirty="0"/>
              <a:t>detector stage</a:t>
            </a:r>
            <a:r>
              <a:rPr lang="zh-CN" altLang="en-US" sz="2200" dirty="0"/>
              <a:t>。</a:t>
            </a:r>
          </a:p>
          <a:p>
            <a:pPr marL="0" indent="0">
              <a:buNone/>
            </a:pPr>
            <a:endParaRPr lang="zh-CN" altLang="en-US" dirty="0"/>
          </a:p>
        </p:txBody>
      </p:sp>
      <p:sp>
        <p:nvSpPr>
          <p:cNvPr id="4" name="灯片编号占位符 3">
            <a:extLst>
              <a:ext uri="{FF2B5EF4-FFF2-40B4-BE49-F238E27FC236}">
                <a16:creationId xmlns:a16="http://schemas.microsoft.com/office/drawing/2014/main" id="{FBE6A5FA-2EEA-4F8E-A2BA-9F44602ED305}"/>
              </a:ext>
            </a:extLst>
          </p:cNvPr>
          <p:cNvSpPr>
            <a:spLocks noGrp="1"/>
          </p:cNvSpPr>
          <p:nvPr>
            <p:ph type="sldNum" sz="quarter" idx="12"/>
          </p:nvPr>
        </p:nvSpPr>
        <p:spPr/>
        <p:txBody>
          <a:bodyPr/>
          <a:lstStyle/>
          <a:p>
            <a:pPr>
              <a:defRPr/>
            </a:pPr>
            <a:fld id="{E8DA2325-F65A-41F9-B6D6-96BF27E79076}" type="slidenum">
              <a:rPr lang="zh-CN" altLang="en-US" smtClean="0"/>
              <a:pPr>
                <a:defRPr/>
              </a:pPr>
              <a:t>15</a:t>
            </a:fld>
            <a:endParaRPr lang="zh-CN" altLang="en-US"/>
          </a:p>
        </p:txBody>
      </p:sp>
      <p:pic>
        <p:nvPicPr>
          <p:cNvPr id="5" name="图片 4">
            <a:extLst>
              <a:ext uri="{FF2B5EF4-FFF2-40B4-BE49-F238E27FC236}">
                <a16:creationId xmlns:a16="http://schemas.microsoft.com/office/drawing/2014/main" id="{B92DE0A7-EFEA-46FB-9B8D-0EC8F52B0A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0942" y="2175876"/>
            <a:ext cx="5060582" cy="3694417"/>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5359690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DDEB04-5FA4-452F-8A5C-F4E865B28227}"/>
              </a:ext>
            </a:extLst>
          </p:cNvPr>
          <p:cNvSpPr>
            <a:spLocks noGrp="1"/>
          </p:cNvSpPr>
          <p:nvPr>
            <p:ph type="title"/>
          </p:nvPr>
        </p:nvSpPr>
        <p:spPr/>
        <p:txBody>
          <a:bodyPr/>
          <a:lstStyle/>
          <a:p>
            <a:r>
              <a:rPr lang="en-US" altLang="zh-CN" dirty="0"/>
              <a:t>2.3 </a:t>
            </a:r>
            <a:r>
              <a:rPr lang="zh-CN" altLang="en-US" dirty="0"/>
              <a:t>卷积神经网络的结构</a:t>
            </a:r>
          </a:p>
        </p:txBody>
      </p:sp>
      <p:sp>
        <p:nvSpPr>
          <p:cNvPr id="3" name="内容占位符 2">
            <a:extLst>
              <a:ext uri="{FF2B5EF4-FFF2-40B4-BE49-F238E27FC236}">
                <a16:creationId xmlns:a16="http://schemas.microsoft.com/office/drawing/2014/main" id="{10847318-D390-4D4B-A2E4-3F18E3F84B66}"/>
              </a:ext>
            </a:extLst>
          </p:cNvPr>
          <p:cNvSpPr>
            <a:spLocks noGrp="1"/>
          </p:cNvSpPr>
          <p:nvPr>
            <p:ph idx="1"/>
          </p:nvPr>
        </p:nvSpPr>
        <p:spPr>
          <a:xfrm>
            <a:off x="334433" y="1341438"/>
            <a:ext cx="11683395" cy="3323868"/>
          </a:xfrm>
        </p:spPr>
        <p:txBody>
          <a:bodyPr/>
          <a:lstStyle/>
          <a:p>
            <a:r>
              <a:rPr lang="zh-CN" altLang="en-US" dirty="0"/>
              <a:t>池化层（</a:t>
            </a:r>
            <a:r>
              <a:rPr lang="en-US" altLang="zh-CN" dirty="0"/>
              <a:t>Pooling</a:t>
            </a:r>
            <a:r>
              <a:rPr lang="zh-CN" altLang="en-US" dirty="0"/>
              <a:t>）</a:t>
            </a:r>
            <a:endParaRPr lang="en-US" altLang="zh-CN" dirty="0"/>
          </a:p>
          <a:p>
            <a:pPr marL="0" indent="0">
              <a:buNone/>
            </a:pPr>
            <a:r>
              <a:rPr lang="en-US" altLang="zh-CN" sz="2000" dirty="0"/>
              <a:t>pooling</a:t>
            </a:r>
            <a:r>
              <a:rPr lang="zh-CN" altLang="en-US" sz="2000" dirty="0"/>
              <a:t>操作是指在生成卷积层以后，图像某块区域的值被这个区域内所有值得统计量所取代，例如</a:t>
            </a:r>
            <a:r>
              <a:rPr lang="en-US" altLang="zh-CN" sz="2000" dirty="0"/>
              <a:t>max pooling</a:t>
            </a:r>
            <a:r>
              <a:rPr lang="zh-CN" altLang="en-US" sz="2000" dirty="0"/>
              <a:t>操作就是把一个矩形局域内最大的输出当做这块区域的输出。当然还有其他</a:t>
            </a:r>
            <a:r>
              <a:rPr lang="en-US" altLang="zh-CN" sz="2000" dirty="0"/>
              <a:t>pooling function</a:t>
            </a:r>
            <a:r>
              <a:rPr lang="zh-CN" altLang="en-US" sz="2000" dirty="0"/>
              <a:t>，比如</a:t>
            </a:r>
            <a:r>
              <a:rPr lang="en-US" altLang="zh-CN" sz="2000" dirty="0"/>
              <a:t>average pooling</a:t>
            </a:r>
            <a:r>
              <a:rPr lang="zh-CN" altLang="en-US" sz="2000" dirty="0"/>
              <a:t>，</a:t>
            </a:r>
            <a:r>
              <a:rPr lang="en-US" altLang="zh-CN" sz="2000" dirty="0"/>
              <a:t>weighted average pooling</a:t>
            </a:r>
            <a:r>
              <a:rPr lang="zh-CN" altLang="en-US" sz="2000" dirty="0"/>
              <a:t>等。</a:t>
            </a:r>
            <a:endParaRPr lang="en-US" altLang="zh-CN" sz="2000" dirty="0"/>
          </a:p>
          <a:p>
            <a:pPr marL="0" indent="0">
              <a:buNone/>
            </a:pPr>
            <a:r>
              <a:rPr lang="en-US" altLang="zh-CN" sz="2000" dirty="0"/>
              <a:t>pooling</a:t>
            </a:r>
            <a:r>
              <a:rPr lang="zh-CN" altLang="en-US" sz="2000" dirty="0"/>
              <a:t>操作很大的用处就是，对于输入图像的局部较小的平移来说，</a:t>
            </a:r>
            <a:r>
              <a:rPr lang="en-US" altLang="zh-CN" sz="2000" dirty="0"/>
              <a:t>pooling</a:t>
            </a:r>
            <a:r>
              <a:rPr lang="zh-CN" altLang="en-US" sz="2000" dirty="0"/>
              <a:t>使得卷积操作后得到的特征可以保持对于平移的不变性。给定一幅图像，比如我们在做图像检测，我们只关心某个特征是否在这幅图像中出现了，而它的位置不那么重要，这时候局部平移不变性这个性质对于我们的工作就很有用。比如我们要做人脸识别，我们并不能精确的知道眼睛在图像的什么像素的位置，只是大概知道在左上角。</a:t>
            </a:r>
          </a:p>
          <a:p>
            <a:pPr marL="0" indent="0">
              <a:buNone/>
            </a:pPr>
            <a:endParaRPr lang="zh-CN" altLang="en-US" sz="2000" dirty="0"/>
          </a:p>
          <a:p>
            <a:pPr marL="0" indent="0">
              <a:buNone/>
            </a:pPr>
            <a:endParaRPr lang="zh-CN" altLang="en-US" dirty="0"/>
          </a:p>
        </p:txBody>
      </p:sp>
      <p:sp>
        <p:nvSpPr>
          <p:cNvPr id="4" name="灯片编号占位符 3">
            <a:extLst>
              <a:ext uri="{FF2B5EF4-FFF2-40B4-BE49-F238E27FC236}">
                <a16:creationId xmlns:a16="http://schemas.microsoft.com/office/drawing/2014/main" id="{018AD1BA-637C-4D7C-BAD3-B89C3C809A27}"/>
              </a:ext>
            </a:extLst>
          </p:cNvPr>
          <p:cNvSpPr>
            <a:spLocks noGrp="1"/>
          </p:cNvSpPr>
          <p:nvPr>
            <p:ph type="sldNum" sz="quarter" idx="12"/>
          </p:nvPr>
        </p:nvSpPr>
        <p:spPr/>
        <p:txBody>
          <a:bodyPr/>
          <a:lstStyle/>
          <a:p>
            <a:pPr>
              <a:defRPr/>
            </a:pPr>
            <a:fld id="{E8DA2325-F65A-41F9-B6D6-96BF27E79076}" type="slidenum">
              <a:rPr lang="zh-CN" altLang="en-US" smtClean="0"/>
              <a:pPr>
                <a:defRPr/>
              </a:pPr>
              <a:t>16</a:t>
            </a:fld>
            <a:endParaRPr lang="zh-CN" altLang="en-US"/>
          </a:p>
        </p:txBody>
      </p:sp>
      <p:grpSp>
        <p:nvGrpSpPr>
          <p:cNvPr id="5" name="组合 4">
            <a:extLst>
              <a:ext uri="{FF2B5EF4-FFF2-40B4-BE49-F238E27FC236}">
                <a16:creationId xmlns:a16="http://schemas.microsoft.com/office/drawing/2014/main" id="{A8F254B5-B38B-425A-86B0-2EF88DC6039E}"/>
              </a:ext>
            </a:extLst>
          </p:cNvPr>
          <p:cNvGrpSpPr/>
          <p:nvPr/>
        </p:nvGrpSpPr>
        <p:grpSpPr>
          <a:xfrm>
            <a:off x="1085991" y="4882000"/>
            <a:ext cx="8539409" cy="1718261"/>
            <a:chOff x="279274" y="3727926"/>
            <a:chExt cx="8539409" cy="1718261"/>
          </a:xfrm>
        </p:grpSpPr>
        <p:pic>
          <p:nvPicPr>
            <p:cNvPr id="6" name="图片 5">
              <a:extLst>
                <a:ext uri="{FF2B5EF4-FFF2-40B4-BE49-F238E27FC236}">
                  <a16:creationId xmlns:a16="http://schemas.microsoft.com/office/drawing/2014/main" id="{CBA26C9C-4869-498F-8C0D-0745D4B4F088}"/>
                </a:ext>
              </a:extLst>
            </p:cNvPr>
            <p:cNvPicPr>
              <a:picLocks noChangeAspect="1"/>
            </p:cNvPicPr>
            <p:nvPr/>
          </p:nvPicPr>
          <p:blipFill>
            <a:blip r:embed="rId3"/>
            <a:stretch>
              <a:fillRect/>
            </a:stretch>
          </p:blipFill>
          <p:spPr>
            <a:xfrm>
              <a:off x="279274" y="3727926"/>
              <a:ext cx="4039164" cy="1714739"/>
            </a:xfrm>
            <a:prstGeom prst="rect">
              <a:avLst/>
            </a:prstGeom>
            <a:ln>
              <a:noFill/>
            </a:ln>
            <a:effectLst>
              <a:outerShdw blurRad="190500" algn="tl" rotWithShape="0">
                <a:srgbClr val="000000">
                  <a:alpha val="70000"/>
                </a:srgbClr>
              </a:outerShdw>
            </a:effectLst>
          </p:spPr>
        </p:pic>
        <p:pic>
          <p:nvPicPr>
            <p:cNvPr id="7" name="图片 6">
              <a:extLst>
                <a:ext uri="{FF2B5EF4-FFF2-40B4-BE49-F238E27FC236}">
                  <a16:creationId xmlns:a16="http://schemas.microsoft.com/office/drawing/2014/main" id="{EDE26676-1531-4F74-9C5D-E053F3C1BA90}"/>
                </a:ext>
              </a:extLst>
            </p:cNvPr>
            <p:cNvPicPr>
              <a:picLocks noChangeAspect="1"/>
            </p:cNvPicPr>
            <p:nvPr/>
          </p:nvPicPr>
          <p:blipFill>
            <a:blip r:embed="rId4"/>
            <a:stretch>
              <a:fillRect/>
            </a:stretch>
          </p:blipFill>
          <p:spPr>
            <a:xfrm>
              <a:off x="4887227" y="3727926"/>
              <a:ext cx="3931456" cy="1718261"/>
            </a:xfrm>
            <a:prstGeom prst="rect">
              <a:avLst/>
            </a:prstGeom>
            <a:ln>
              <a:noFill/>
            </a:ln>
            <a:effectLst>
              <a:outerShdw blurRad="190500" algn="tl" rotWithShape="0">
                <a:srgbClr val="000000">
                  <a:alpha val="70000"/>
                </a:srgbClr>
              </a:outerShdw>
            </a:effectLst>
          </p:spPr>
        </p:pic>
      </p:grpSp>
    </p:spTree>
    <p:extLst>
      <p:ext uri="{BB962C8B-B14F-4D97-AF65-F5344CB8AC3E}">
        <p14:creationId xmlns:p14="http://schemas.microsoft.com/office/powerpoint/2010/main" val="18686758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D6A3C-80ED-4777-BA12-F53174E53D46}"/>
              </a:ext>
            </a:extLst>
          </p:cNvPr>
          <p:cNvSpPr>
            <a:spLocks noGrp="1"/>
          </p:cNvSpPr>
          <p:nvPr>
            <p:ph type="title"/>
          </p:nvPr>
        </p:nvSpPr>
        <p:spPr/>
        <p:txBody>
          <a:bodyPr/>
          <a:lstStyle/>
          <a:p>
            <a:r>
              <a:rPr lang="en-US" altLang="zh-CN" dirty="0"/>
              <a:t>2.3 </a:t>
            </a:r>
            <a:r>
              <a:rPr lang="zh-CN" altLang="en-US" dirty="0"/>
              <a:t>卷积神经网络的结构连接</a:t>
            </a:r>
          </a:p>
        </p:txBody>
      </p:sp>
      <p:sp>
        <p:nvSpPr>
          <p:cNvPr id="3" name="内容占位符 2">
            <a:extLst>
              <a:ext uri="{FF2B5EF4-FFF2-40B4-BE49-F238E27FC236}">
                <a16:creationId xmlns:a16="http://schemas.microsoft.com/office/drawing/2014/main" id="{DA874191-0E99-43C7-8FFE-C543FF0778A3}"/>
              </a:ext>
            </a:extLst>
          </p:cNvPr>
          <p:cNvSpPr>
            <a:spLocks noGrp="1"/>
          </p:cNvSpPr>
          <p:nvPr>
            <p:ph idx="1"/>
          </p:nvPr>
        </p:nvSpPr>
        <p:spPr>
          <a:xfrm>
            <a:off x="334434" y="1341438"/>
            <a:ext cx="11523133" cy="2344154"/>
          </a:xfrm>
        </p:spPr>
        <p:txBody>
          <a:bodyPr/>
          <a:lstStyle/>
          <a:p>
            <a:r>
              <a:rPr lang="zh-CN" altLang="en-US" dirty="0"/>
              <a:t>全连接层（</a:t>
            </a:r>
            <a:r>
              <a:rPr lang="en-US" altLang="zh-CN" dirty="0"/>
              <a:t>Fully-connected Layer</a:t>
            </a:r>
            <a:r>
              <a:rPr lang="zh-CN" altLang="en-US" dirty="0"/>
              <a:t>）</a:t>
            </a:r>
            <a:endParaRPr lang="en-US" altLang="zh-CN" dirty="0"/>
          </a:p>
          <a:p>
            <a:pPr marL="0" indent="0">
              <a:buNone/>
            </a:pPr>
            <a:r>
              <a:rPr lang="zh-CN" altLang="en-US" sz="2800" dirty="0"/>
              <a:t>经过几次的卷积以及池化操作，网络得到了</a:t>
            </a:r>
            <a:r>
              <a:rPr lang="en-US" altLang="zh-CN" sz="2800" dirty="0"/>
              <a:t>C5</a:t>
            </a:r>
            <a:r>
              <a:rPr lang="zh-CN" altLang="en-US" sz="2800" dirty="0"/>
              <a:t>层，它由</a:t>
            </a:r>
            <a:r>
              <a:rPr lang="en-US" altLang="zh-CN" sz="2800" dirty="0"/>
              <a:t>120</a:t>
            </a:r>
            <a:r>
              <a:rPr lang="zh-CN" altLang="en-US" sz="2800" dirty="0"/>
              <a:t>个神经元组成，</a:t>
            </a:r>
            <a:r>
              <a:rPr lang="en-US" altLang="zh-CN" sz="2800" dirty="0"/>
              <a:t>F6</a:t>
            </a:r>
            <a:r>
              <a:rPr lang="zh-CN" altLang="en-US" sz="2800" dirty="0"/>
              <a:t>即为全连接层和</a:t>
            </a:r>
            <a:r>
              <a:rPr lang="en-US" altLang="zh-CN" sz="2800" dirty="0"/>
              <a:t>FNN</a:t>
            </a:r>
            <a:r>
              <a:rPr lang="zh-CN" altLang="en-US" sz="2800" dirty="0"/>
              <a:t>一样。注意这里</a:t>
            </a:r>
            <a:r>
              <a:rPr lang="en-US" altLang="zh-CN" sz="2800" dirty="0"/>
              <a:t>F6</a:t>
            </a:r>
            <a:r>
              <a:rPr lang="zh-CN" altLang="en-US" sz="2800" dirty="0"/>
              <a:t>层最后还要做一次</a:t>
            </a:r>
            <a:r>
              <a:rPr lang="en-US" altLang="zh-CN" sz="2800" dirty="0"/>
              <a:t>sigmoid</a:t>
            </a:r>
            <a:r>
              <a:rPr lang="zh-CN" altLang="en-US" sz="2800" dirty="0"/>
              <a:t>非线性变换，最后得到一个</a:t>
            </a:r>
            <a:r>
              <a:rPr lang="en-US" altLang="zh-CN" sz="2800" dirty="0"/>
              <a:t>84</a:t>
            </a:r>
            <a:r>
              <a:rPr lang="zh-CN" altLang="en-US" sz="2800" dirty="0"/>
              <a:t>维的二值向量。</a:t>
            </a:r>
          </a:p>
          <a:p>
            <a:pPr marL="0" indent="0">
              <a:buNone/>
            </a:pPr>
            <a:endParaRPr lang="zh-CN" altLang="en-US" dirty="0"/>
          </a:p>
        </p:txBody>
      </p:sp>
      <p:sp>
        <p:nvSpPr>
          <p:cNvPr id="4" name="灯片编号占位符 3">
            <a:extLst>
              <a:ext uri="{FF2B5EF4-FFF2-40B4-BE49-F238E27FC236}">
                <a16:creationId xmlns:a16="http://schemas.microsoft.com/office/drawing/2014/main" id="{8ED56055-3A2C-4EAC-B3D8-6528375B7F4B}"/>
              </a:ext>
            </a:extLst>
          </p:cNvPr>
          <p:cNvSpPr>
            <a:spLocks noGrp="1"/>
          </p:cNvSpPr>
          <p:nvPr>
            <p:ph type="sldNum" sz="quarter" idx="12"/>
          </p:nvPr>
        </p:nvSpPr>
        <p:spPr/>
        <p:txBody>
          <a:bodyPr/>
          <a:lstStyle/>
          <a:p>
            <a:pPr>
              <a:defRPr/>
            </a:pPr>
            <a:fld id="{E8DA2325-F65A-41F9-B6D6-96BF27E79076}" type="slidenum">
              <a:rPr lang="zh-CN" altLang="en-US" smtClean="0"/>
              <a:pPr>
                <a:defRPr/>
              </a:pPr>
              <a:t>17</a:t>
            </a:fld>
            <a:endParaRPr lang="zh-CN" altLang="en-US"/>
          </a:p>
        </p:txBody>
      </p:sp>
      <p:grpSp>
        <p:nvGrpSpPr>
          <p:cNvPr id="5" name="组合 4">
            <a:extLst>
              <a:ext uri="{FF2B5EF4-FFF2-40B4-BE49-F238E27FC236}">
                <a16:creationId xmlns:a16="http://schemas.microsoft.com/office/drawing/2014/main" id="{25B76453-86CD-4680-B567-D957EE3D95F8}"/>
              </a:ext>
            </a:extLst>
          </p:cNvPr>
          <p:cNvGrpSpPr/>
          <p:nvPr/>
        </p:nvGrpSpPr>
        <p:grpSpPr>
          <a:xfrm>
            <a:off x="1409685" y="3685592"/>
            <a:ext cx="8236683" cy="2867744"/>
            <a:chOff x="453657" y="3454963"/>
            <a:chExt cx="8236683" cy="2867744"/>
          </a:xfrm>
        </p:grpSpPr>
        <p:pic>
          <p:nvPicPr>
            <p:cNvPr id="6" name="图片 5">
              <a:extLst>
                <a:ext uri="{FF2B5EF4-FFF2-40B4-BE49-F238E27FC236}">
                  <a16:creationId xmlns:a16="http://schemas.microsoft.com/office/drawing/2014/main" id="{4E1CA9C1-CAC2-409B-A0A4-ABAFA6ADD8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657" y="3454963"/>
              <a:ext cx="8236683" cy="2867744"/>
            </a:xfrm>
            <a:prstGeom prst="rect">
              <a:avLst/>
            </a:prstGeom>
            <a:ln>
              <a:noFill/>
            </a:ln>
            <a:effectLst>
              <a:outerShdw blurRad="190500" algn="tl" rotWithShape="0">
                <a:srgbClr val="000000">
                  <a:alpha val="70000"/>
                </a:srgbClr>
              </a:outerShdw>
            </a:effectLst>
          </p:spPr>
        </p:pic>
        <p:sp>
          <p:nvSpPr>
            <p:cNvPr id="7" name="矩形 6">
              <a:extLst>
                <a:ext uri="{FF2B5EF4-FFF2-40B4-BE49-F238E27FC236}">
                  <a16:creationId xmlns:a16="http://schemas.microsoft.com/office/drawing/2014/main" id="{AD5C3157-C4F3-4A7F-A35C-E30B0A22C481}"/>
                </a:ext>
              </a:extLst>
            </p:cNvPr>
            <p:cNvSpPr/>
            <p:nvPr/>
          </p:nvSpPr>
          <p:spPr>
            <a:xfrm rot="18974578">
              <a:off x="6026587" y="3490088"/>
              <a:ext cx="1063767" cy="2396121"/>
            </a:xfrm>
            <a:prstGeom prst="rect">
              <a:avLst/>
            </a:prstGeom>
            <a:noFill/>
            <a:ln w="38100">
              <a:solidFill>
                <a:srgbClr val="C0000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306707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74AF1F66-CEED-4779-A777-67C30CABE4A0}"/>
              </a:ext>
            </a:extLst>
          </p:cNvPr>
          <p:cNvPicPr>
            <a:picLocks noGrp="1" noChangeAspect="1"/>
          </p:cNvPicPr>
          <p:nvPr>
            <p:ph idx="1"/>
          </p:nvPr>
        </p:nvPicPr>
        <p:blipFill>
          <a:blip r:embed="rId2"/>
          <a:stretch>
            <a:fillRect/>
          </a:stretch>
        </p:blipFill>
        <p:spPr>
          <a:xfrm>
            <a:off x="0" y="-233680"/>
            <a:ext cx="12192000" cy="7091680"/>
          </a:xfrm>
          <a:prstGeom prst="rect">
            <a:avLst/>
          </a:prstGeom>
        </p:spPr>
      </p:pic>
      <p:sp>
        <p:nvSpPr>
          <p:cNvPr id="4" name="灯片编号占位符 3">
            <a:extLst>
              <a:ext uri="{FF2B5EF4-FFF2-40B4-BE49-F238E27FC236}">
                <a16:creationId xmlns:a16="http://schemas.microsoft.com/office/drawing/2014/main" id="{5E42FFE8-8EA9-4DBB-BB1C-D5D642420B92}"/>
              </a:ext>
            </a:extLst>
          </p:cNvPr>
          <p:cNvSpPr>
            <a:spLocks noGrp="1"/>
          </p:cNvSpPr>
          <p:nvPr>
            <p:ph type="sldNum" sz="quarter" idx="12"/>
          </p:nvPr>
        </p:nvSpPr>
        <p:spPr/>
        <p:txBody>
          <a:bodyPr/>
          <a:lstStyle/>
          <a:p>
            <a:pPr>
              <a:defRPr/>
            </a:pPr>
            <a:fld id="{E8DA2325-F65A-41F9-B6D6-96BF27E79076}" type="slidenum">
              <a:rPr lang="zh-CN" altLang="en-US" smtClean="0"/>
              <a:pPr>
                <a:defRPr/>
              </a:pPr>
              <a:t>18</a:t>
            </a:fld>
            <a:endParaRPr lang="zh-CN" altLang="en-US"/>
          </a:p>
        </p:txBody>
      </p:sp>
      <p:sp>
        <p:nvSpPr>
          <p:cNvPr id="8" name="文本框 7">
            <a:extLst>
              <a:ext uri="{FF2B5EF4-FFF2-40B4-BE49-F238E27FC236}">
                <a16:creationId xmlns:a16="http://schemas.microsoft.com/office/drawing/2014/main" id="{97E6C5B1-4F86-4123-83FB-2368F1E1CACC}"/>
              </a:ext>
            </a:extLst>
          </p:cNvPr>
          <p:cNvSpPr txBox="1"/>
          <p:nvPr/>
        </p:nvSpPr>
        <p:spPr>
          <a:xfrm>
            <a:off x="5115560" y="497840"/>
            <a:ext cx="1960880" cy="1107996"/>
          </a:xfrm>
          <a:prstGeom prst="rect">
            <a:avLst/>
          </a:prstGeom>
          <a:noFill/>
        </p:spPr>
        <p:txBody>
          <a:bodyPr wrap="square" rtlCol="0">
            <a:spAutoFit/>
          </a:bodyPr>
          <a:lstStyle/>
          <a:p>
            <a:r>
              <a:rPr lang="zh-CN" altLang="en-US" sz="6600" b="1" dirty="0">
                <a:solidFill>
                  <a:schemeClr val="bg2"/>
                </a:solidFill>
                <a:effectLst>
                  <a:outerShdw blurRad="38100" dist="38100" dir="2700000" algn="tl">
                    <a:srgbClr val="000000">
                      <a:alpha val="43137"/>
                    </a:srgbClr>
                  </a:outerShdw>
                </a:effectLst>
                <a:ea typeface="Adobe 仿宋 Std R" panose="02020400000000000000" pitchFamily="18" charset="-122"/>
                <a:cs typeface="+mj-cs"/>
              </a:rPr>
              <a:t>目录</a:t>
            </a:r>
          </a:p>
        </p:txBody>
      </p:sp>
      <p:sp>
        <p:nvSpPr>
          <p:cNvPr id="9" name="Rectangle 3">
            <a:extLst>
              <a:ext uri="{FF2B5EF4-FFF2-40B4-BE49-F238E27FC236}">
                <a16:creationId xmlns:a16="http://schemas.microsoft.com/office/drawing/2014/main" id="{F56A7DB5-4DA2-4DCA-AA6D-2446AAEF1406}"/>
              </a:ext>
            </a:extLst>
          </p:cNvPr>
          <p:cNvSpPr txBox="1">
            <a:spLocks noChangeArrowheads="1"/>
          </p:cNvSpPr>
          <p:nvPr/>
        </p:nvSpPr>
        <p:spPr bwMode="auto">
          <a:xfrm>
            <a:off x="2635250" y="2686487"/>
            <a:ext cx="69215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bodyPr>
          <a:lstStyle>
            <a:lvl1pPr marL="363538" indent="-363538" algn="l" rtl="0" eaLnBrk="0" fontAlgn="base" hangingPunct="0">
              <a:lnSpc>
                <a:spcPct val="114000"/>
              </a:lnSpc>
              <a:spcBef>
                <a:spcPts val="1200"/>
              </a:spcBef>
              <a:spcAft>
                <a:spcPct val="0"/>
              </a:spcAft>
              <a:buSzPct val="80000"/>
              <a:buFont typeface="Wingdings" panose="05000000000000000000" pitchFamily="2" charset="2"/>
              <a:buChar char="n"/>
              <a:defRPr sz="3000" kern="1200">
                <a:solidFill>
                  <a:srgbClr val="00007E"/>
                </a:solidFill>
                <a:latin typeface="Times New Roman" panose="02020603050405020304" pitchFamily="18" charset="0"/>
                <a:ea typeface="+mn-ea"/>
                <a:cs typeface="Times New Roman" panose="02020603050405020304" pitchFamily="18" charset="0"/>
              </a:defRPr>
            </a:lvl1pPr>
            <a:lvl2pPr marL="804863" indent="-347663" algn="l" rtl="0" eaLnBrk="0" fontAlgn="base" hangingPunct="0">
              <a:lnSpc>
                <a:spcPct val="114000"/>
              </a:lnSpc>
              <a:spcBef>
                <a:spcPts val="600"/>
              </a:spcBef>
              <a:spcAft>
                <a:spcPct val="0"/>
              </a:spcAft>
              <a:buSzPct val="80000"/>
              <a:buFont typeface="Wingdings" panose="05000000000000000000" pitchFamily="2" charset="2"/>
              <a:buChar char="l"/>
              <a:defRPr sz="2600" kern="1200">
                <a:solidFill>
                  <a:schemeClr val="tx1"/>
                </a:solidFill>
                <a:latin typeface="Times New Roman" panose="02020603050405020304" pitchFamily="18" charset="0"/>
                <a:ea typeface="+mn-ea"/>
                <a:cs typeface="Times New Roman" panose="02020603050405020304" pitchFamily="18" charset="0"/>
              </a:defRPr>
            </a:lvl2pPr>
            <a:lvl3pPr marL="1255713" indent="-341313" algn="l" rtl="0" eaLnBrk="0" fontAlgn="base" hangingPunct="0">
              <a:lnSpc>
                <a:spcPct val="114000"/>
              </a:lnSpc>
              <a:spcBef>
                <a:spcPts val="600"/>
              </a:spcBef>
              <a:spcAft>
                <a:spcPct val="0"/>
              </a:spcAft>
              <a:buSzPct val="80000"/>
              <a:buFont typeface="Wingdings" panose="05000000000000000000" pitchFamily="2" charset="2"/>
              <a:buChar char="Ø"/>
              <a:defRPr sz="2200" kern="1200">
                <a:solidFill>
                  <a:srgbClr val="860063"/>
                </a:solidFill>
                <a:latin typeface="Times New Roman" panose="02020603050405020304" pitchFamily="18" charset="0"/>
                <a:ea typeface="+mn-ea"/>
                <a:cs typeface="Times New Roman" panose="02020603050405020304" pitchFamily="18" charset="0"/>
              </a:defRPr>
            </a:lvl3pPr>
            <a:lvl4pPr marL="1619250" indent="-247650" algn="l" rtl="0" eaLnBrk="0" fontAlgn="base" hangingPunct="0">
              <a:lnSpc>
                <a:spcPct val="114000"/>
              </a:lnSpc>
              <a:spcBef>
                <a:spcPts val="600"/>
              </a:spcBef>
              <a:spcAft>
                <a:spcPct val="0"/>
              </a:spcAft>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一、卷积神经网络诞生及背景</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二、卷积神经网络原理</a:t>
            </a:r>
          </a:p>
          <a:p>
            <a:pPr marL="0" indent="0" eaLnBrk="1" fontAlgn="auto" hangingPunct="1">
              <a:spcBef>
                <a:spcPts val="0"/>
              </a:spcBef>
              <a:spcAft>
                <a:spcPts val="0"/>
              </a:spcAft>
              <a:buNone/>
              <a:defRPr/>
            </a:pPr>
            <a:r>
              <a:rPr lang="zh-CN" altLang="en-US" sz="4000" dirty="0">
                <a:solidFill>
                  <a:schemeClr val="tx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三、实验内容及实现</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四、实验结果展示及分析</a:t>
            </a:r>
          </a:p>
        </p:txBody>
      </p:sp>
    </p:spTree>
    <p:extLst>
      <p:ext uri="{BB962C8B-B14F-4D97-AF65-F5344CB8AC3E}">
        <p14:creationId xmlns:p14="http://schemas.microsoft.com/office/powerpoint/2010/main" val="41762544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AF504D-398E-4D8A-861A-8BA748543AEA}"/>
              </a:ext>
            </a:extLst>
          </p:cNvPr>
          <p:cNvSpPr>
            <a:spLocks noGrp="1"/>
          </p:cNvSpPr>
          <p:nvPr>
            <p:ph type="title"/>
          </p:nvPr>
        </p:nvSpPr>
        <p:spPr/>
        <p:txBody>
          <a:bodyPr/>
          <a:lstStyle/>
          <a:p>
            <a:r>
              <a:rPr lang="en-US" altLang="zh-CN" dirty="0"/>
              <a:t>3.1 </a:t>
            </a:r>
            <a:r>
              <a:rPr lang="zh-CN" altLang="en-US" dirty="0"/>
              <a:t>实现框架</a:t>
            </a:r>
            <a:r>
              <a:rPr lang="en-US" altLang="zh-CN" dirty="0"/>
              <a:t>——TensorFlow</a:t>
            </a:r>
            <a:endParaRPr lang="zh-CN" altLang="en-US" dirty="0"/>
          </a:p>
        </p:txBody>
      </p:sp>
      <p:sp>
        <p:nvSpPr>
          <p:cNvPr id="3" name="内容占位符 2">
            <a:extLst>
              <a:ext uri="{FF2B5EF4-FFF2-40B4-BE49-F238E27FC236}">
                <a16:creationId xmlns:a16="http://schemas.microsoft.com/office/drawing/2014/main" id="{FD5AFEE0-A944-4FAC-A815-F3ECE8ACFF42}"/>
              </a:ext>
            </a:extLst>
          </p:cNvPr>
          <p:cNvSpPr>
            <a:spLocks noGrp="1"/>
          </p:cNvSpPr>
          <p:nvPr>
            <p:ph idx="1"/>
          </p:nvPr>
        </p:nvSpPr>
        <p:spPr/>
        <p:txBody>
          <a:bodyPr/>
          <a:lstStyle/>
          <a:p>
            <a:pPr marL="0" indent="0">
              <a:buNone/>
            </a:pPr>
            <a:r>
              <a:rPr lang="en-US" altLang="zh-CN" dirty="0"/>
              <a:t>        </a:t>
            </a:r>
            <a:r>
              <a:rPr lang="en-US" altLang="zh-CN" sz="3200" dirty="0"/>
              <a:t>TensorFlow</a:t>
            </a:r>
            <a:r>
              <a:rPr lang="zh-CN" altLang="en-US" sz="3200" dirty="0"/>
              <a:t>是谷歌</a:t>
            </a:r>
            <a:r>
              <a:rPr lang="en-US" altLang="zh-CN" sz="3200" dirty="0"/>
              <a:t>2015</a:t>
            </a:r>
            <a:r>
              <a:rPr lang="zh-CN" altLang="en-US" sz="3200" dirty="0"/>
              <a:t>年开源的一个人工智能平台。就如命名一样，</a:t>
            </a:r>
            <a:r>
              <a:rPr lang="en-US" altLang="zh-CN" sz="3200" dirty="0"/>
              <a:t>TensorFlow</a:t>
            </a:r>
            <a:r>
              <a:rPr lang="zh-CN" altLang="en-US" sz="3200" dirty="0"/>
              <a:t>是张量从图的一端流动到另一端的计算过程。</a:t>
            </a:r>
            <a:r>
              <a:rPr lang="en-US" altLang="zh-CN" sz="3200" dirty="0" err="1"/>
              <a:t>Tensorflow</a:t>
            </a:r>
            <a:r>
              <a:rPr lang="zh-CN" altLang="en-US" sz="3200" dirty="0"/>
              <a:t>是将复杂的数据结构传输至人工智能神经网中进行分析和处理过程的系统。</a:t>
            </a:r>
            <a:r>
              <a:rPr lang="en-US" altLang="zh-CN" sz="3200" dirty="0" err="1"/>
              <a:t>Tensorflow</a:t>
            </a:r>
            <a:r>
              <a:rPr lang="zh-CN" altLang="en-US" sz="3200" dirty="0"/>
              <a:t>可被用于语音识别或图像识别等多项机器深度学习领域，它可在小到一部智能手机、大到数千台数据中心服务器的各种设备上运行。</a:t>
            </a:r>
            <a:endParaRPr lang="en-US" altLang="zh-CN" sz="3200" dirty="0"/>
          </a:p>
          <a:p>
            <a:pPr marL="0" indent="0">
              <a:buNone/>
            </a:pPr>
            <a:r>
              <a:rPr lang="en-US" altLang="zh-CN" dirty="0"/>
              <a:t>        </a:t>
            </a:r>
          </a:p>
        </p:txBody>
      </p:sp>
      <p:sp>
        <p:nvSpPr>
          <p:cNvPr id="4" name="灯片编号占位符 3">
            <a:extLst>
              <a:ext uri="{FF2B5EF4-FFF2-40B4-BE49-F238E27FC236}">
                <a16:creationId xmlns:a16="http://schemas.microsoft.com/office/drawing/2014/main" id="{9A277C26-8836-4E5D-BB4A-27FB219365F1}"/>
              </a:ext>
            </a:extLst>
          </p:cNvPr>
          <p:cNvSpPr>
            <a:spLocks noGrp="1"/>
          </p:cNvSpPr>
          <p:nvPr>
            <p:ph type="sldNum" sz="quarter" idx="12"/>
          </p:nvPr>
        </p:nvSpPr>
        <p:spPr/>
        <p:txBody>
          <a:bodyPr/>
          <a:lstStyle/>
          <a:p>
            <a:pPr>
              <a:defRPr/>
            </a:pPr>
            <a:fld id="{E8DA2325-F65A-41F9-B6D6-96BF27E79076}" type="slidenum">
              <a:rPr lang="zh-CN" altLang="en-US" smtClean="0"/>
              <a:pPr>
                <a:defRPr/>
              </a:pPr>
              <a:t>19</a:t>
            </a:fld>
            <a:endParaRPr lang="zh-CN" altLang="en-US"/>
          </a:p>
        </p:txBody>
      </p:sp>
    </p:spTree>
    <p:extLst>
      <p:ext uri="{BB962C8B-B14F-4D97-AF65-F5344CB8AC3E}">
        <p14:creationId xmlns:p14="http://schemas.microsoft.com/office/powerpoint/2010/main" val="2433558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74AF1F66-CEED-4779-A777-67C30CABE4A0}"/>
              </a:ext>
            </a:extLst>
          </p:cNvPr>
          <p:cNvPicPr>
            <a:picLocks noGrp="1" noChangeAspect="1"/>
          </p:cNvPicPr>
          <p:nvPr>
            <p:ph idx="1"/>
          </p:nvPr>
        </p:nvPicPr>
        <p:blipFill>
          <a:blip r:embed="rId2"/>
          <a:stretch>
            <a:fillRect/>
          </a:stretch>
        </p:blipFill>
        <p:spPr>
          <a:xfrm>
            <a:off x="0" y="-233680"/>
            <a:ext cx="12192000" cy="7091680"/>
          </a:xfrm>
          <a:prstGeom prst="rect">
            <a:avLst/>
          </a:prstGeom>
        </p:spPr>
      </p:pic>
      <p:sp>
        <p:nvSpPr>
          <p:cNvPr id="4" name="灯片编号占位符 3">
            <a:extLst>
              <a:ext uri="{FF2B5EF4-FFF2-40B4-BE49-F238E27FC236}">
                <a16:creationId xmlns:a16="http://schemas.microsoft.com/office/drawing/2014/main" id="{5E42FFE8-8EA9-4DBB-BB1C-D5D642420B92}"/>
              </a:ext>
            </a:extLst>
          </p:cNvPr>
          <p:cNvSpPr>
            <a:spLocks noGrp="1"/>
          </p:cNvSpPr>
          <p:nvPr>
            <p:ph type="sldNum" sz="quarter" idx="12"/>
          </p:nvPr>
        </p:nvSpPr>
        <p:spPr/>
        <p:txBody>
          <a:bodyPr/>
          <a:lstStyle/>
          <a:p>
            <a:pPr>
              <a:defRPr/>
            </a:pPr>
            <a:fld id="{E8DA2325-F65A-41F9-B6D6-96BF27E79076}" type="slidenum">
              <a:rPr lang="zh-CN" altLang="en-US" smtClean="0"/>
              <a:pPr>
                <a:defRPr/>
              </a:pPr>
              <a:t>2</a:t>
            </a:fld>
            <a:endParaRPr lang="zh-CN" altLang="en-US"/>
          </a:p>
        </p:txBody>
      </p:sp>
      <p:sp>
        <p:nvSpPr>
          <p:cNvPr id="8" name="文本框 7">
            <a:extLst>
              <a:ext uri="{FF2B5EF4-FFF2-40B4-BE49-F238E27FC236}">
                <a16:creationId xmlns:a16="http://schemas.microsoft.com/office/drawing/2014/main" id="{97E6C5B1-4F86-4123-83FB-2368F1E1CACC}"/>
              </a:ext>
            </a:extLst>
          </p:cNvPr>
          <p:cNvSpPr txBox="1"/>
          <p:nvPr/>
        </p:nvSpPr>
        <p:spPr>
          <a:xfrm>
            <a:off x="5115560" y="497840"/>
            <a:ext cx="1960880" cy="1107996"/>
          </a:xfrm>
          <a:prstGeom prst="rect">
            <a:avLst/>
          </a:prstGeom>
          <a:noFill/>
        </p:spPr>
        <p:txBody>
          <a:bodyPr wrap="square" rtlCol="0">
            <a:spAutoFit/>
          </a:bodyPr>
          <a:lstStyle/>
          <a:p>
            <a:r>
              <a:rPr lang="zh-CN" altLang="en-US" sz="6600" b="1" dirty="0">
                <a:solidFill>
                  <a:schemeClr val="bg2"/>
                </a:solidFill>
                <a:effectLst>
                  <a:outerShdw blurRad="38100" dist="38100" dir="2700000" algn="tl">
                    <a:srgbClr val="000000">
                      <a:alpha val="43137"/>
                    </a:srgbClr>
                  </a:outerShdw>
                </a:effectLst>
                <a:ea typeface="Adobe 仿宋 Std R" panose="02020400000000000000" pitchFamily="18" charset="-122"/>
                <a:cs typeface="+mj-cs"/>
              </a:rPr>
              <a:t>目录</a:t>
            </a:r>
          </a:p>
        </p:txBody>
      </p:sp>
      <p:sp>
        <p:nvSpPr>
          <p:cNvPr id="9" name="Rectangle 3">
            <a:extLst>
              <a:ext uri="{FF2B5EF4-FFF2-40B4-BE49-F238E27FC236}">
                <a16:creationId xmlns:a16="http://schemas.microsoft.com/office/drawing/2014/main" id="{F56A7DB5-4DA2-4DCA-AA6D-2446AAEF1406}"/>
              </a:ext>
            </a:extLst>
          </p:cNvPr>
          <p:cNvSpPr txBox="1">
            <a:spLocks noChangeArrowheads="1"/>
          </p:cNvSpPr>
          <p:nvPr/>
        </p:nvSpPr>
        <p:spPr bwMode="auto">
          <a:xfrm>
            <a:off x="2635250" y="2686487"/>
            <a:ext cx="69215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bodyPr>
          <a:lstStyle>
            <a:lvl1pPr marL="363538" indent="-363538" algn="l" rtl="0" eaLnBrk="0" fontAlgn="base" hangingPunct="0">
              <a:lnSpc>
                <a:spcPct val="114000"/>
              </a:lnSpc>
              <a:spcBef>
                <a:spcPts val="1200"/>
              </a:spcBef>
              <a:spcAft>
                <a:spcPct val="0"/>
              </a:spcAft>
              <a:buSzPct val="80000"/>
              <a:buFont typeface="Wingdings" panose="05000000000000000000" pitchFamily="2" charset="2"/>
              <a:buChar char="n"/>
              <a:defRPr sz="3000" kern="1200">
                <a:solidFill>
                  <a:srgbClr val="00007E"/>
                </a:solidFill>
                <a:latin typeface="Times New Roman" panose="02020603050405020304" pitchFamily="18" charset="0"/>
                <a:ea typeface="+mn-ea"/>
                <a:cs typeface="Times New Roman" panose="02020603050405020304" pitchFamily="18" charset="0"/>
              </a:defRPr>
            </a:lvl1pPr>
            <a:lvl2pPr marL="804863" indent="-347663" algn="l" rtl="0" eaLnBrk="0" fontAlgn="base" hangingPunct="0">
              <a:lnSpc>
                <a:spcPct val="114000"/>
              </a:lnSpc>
              <a:spcBef>
                <a:spcPts val="600"/>
              </a:spcBef>
              <a:spcAft>
                <a:spcPct val="0"/>
              </a:spcAft>
              <a:buSzPct val="80000"/>
              <a:buFont typeface="Wingdings" panose="05000000000000000000" pitchFamily="2" charset="2"/>
              <a:buChar char="l"/>
              <a:defRPr sz="2600" kern="1200">
                <a:solidFill>
                  <a:schemeClr val="tx1"/>
                </a:solidFill>
                <a:latin typeface="Times New Roman" panose="02020603050405020304" pitchFamily="18" charset="0"/>
                <a:ea typeface="+mn-ea"/>
                <a:cs typeface="Times New Roman" panose="02020603050405020304" pitchFamily="18" charset="0"/>
              </a:defRPr>
            </a:lvl2pPr>
            <a:lvl3pPr marL="1255713" indent="-341313" algn="l" rtl="0" eaLnBrk="0" fontAlgn="base" hangingPunct="0">
              <a:lnSpc>
                <a:spcPct val="114000"/>
              </a:lnSpc>
              <a:spcBef>
                <a:spcPts val="600"/>
              </a:spcBef>
              <a:spcAft>
                <a:spcPct val="0"/>
              </a:spcAft>
              <a:buSzPct val="80000"/>
              <a:buFont typeface="Wingdings" panose="05000000000000000000" pitchFamily="2" charset="2"/>
              <a:buChar char="Ø"/>
              <a:defRPr sz="2200" kern="1200">
                <a:solidFill>
                  <a:srgbClr val="860063"/>
                </a:solidFill>
                <a:latin typeface="Times New Roman" panose="02020603050405020304" pitchFamily="18" charset="0"/>
                <a:ea typeface="+mn-ea"/>
                <a:cs typeface="Times New Roman" panose="02020603050405020304" pitchFamily="18" charset="0"/>
              </a:defRPr>
            </a:lvl3pPr>
            <a:lvl4pPr marL="1619250" indent="-247650" algn="l" rtl="0" eaLnBrk="0" fontAlgn="base" hangingPunct="0">
              <a:lnSpc>
                <a:spcPct val="114000"/>
              </a:lnSpc>
              <a:spcBef>
                <a:spcPts val="600"/>
              </a:spcBef>
              <a:spcAft>
                <a:spcPct val="0"/>
              </a:spcAft>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fontAlgn="auto" hangingPunct="1">
              <a:spcBef>
                <a:spcPts val="0"/>
              </a:spcBef>
              <a:spcAft>
                <a:spcPts val="0"/>
              </a:spcAft>
              <a:buNone/>
              <a:defRPr/>
            </a:pPr>
            <a:r>
              <a:rPr lang="zh-CN" altLang="en-US" sz="4000" dirty="0">
                <a:solidFill>
                  <a:schemeClr val="tx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一、卷积神经网络诞生及背景</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二、卷积神经网络原理</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三、实验内容及实现</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四、实验结果展示及分析</a:t>
            </a:r>
          </a:p>
        </p:txBody>
      </p:sp>
    </p:spTree>
    <p:extLst>
      <p:ext uri="{BB962C8B-B14F-4D97-AF65-F5344CB8AC3E}">
        <p14:creationId xmlns:p14="http://schemas.microsoft.com/office/powerpoint/2010/main" val="2419596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7351A6-D9C1-4A1D-B654-3BD400D0F407}"/>
              </a:ext>
            </a:extLst>
          </p:cNvPr>
          <p:cNvSpPr>
            <a:spLocks noGrp="1"/>
          </p:cNvSpPr>
          <p:nvPr>
            <p:ph type="title"/>
          </p:nvPr>
        </p:nvSpPr>
        <p:spPr/>
        <p:txBody>
          <a:bodyPr/>
          <a:lstStyle/>
          <a:p>
            <a:r>
              <a:rPr lang="en-US" altLang="zh-CN" dirty="0"/>
              <a:t>3.1 </a:t>
            </a:r>
            <a:r>
              <a:rPr lang="zh-CN" altLang="en-US" dirty="0"/>
              <a:t>实现框架</a:t>
            </a:r>
            <a:r>
              <a:rPr lang="en-US" altLang="zh-CN" dirty="0"/>
              <a:t>——TensorFlow</a:t>
            </a:r>
            <a:endParaRPr lang="zh-CN" altLang="en-US" dirty="0"/>
          </a:p>
        </p:txBody>
      </p:sp>
      <p:sp>
        <p:nvSpPr>
          <p:cNvPr id="3" name="内容占位符 2">
            <a:extLst>
              <a:ext uri="{FF2B5EF4-FFF2-40B4-BE49-F238E27FC236}">
                <a16:creationId xmlns:a16="http://schemas.microsoft.com/office/drawing/2014/main" id="{F982CB3F-0266-4AEE-88FF-4088E0815CB8}"/>
              </a:ext>
            </a:extLst>
          </p:cNvPr>
          <p:cNvSpPr>
            <a:spLocks noGrp="1"/>
          </p:cNvSpPr>
          <p:nvPr>
            <p:ph idx="1"/>
          </p:nvPr>
        </p:nvSpPr>
        <p:spPr/>
        <p:txBody>
          <a:bodyPr/>
          <a:lstStyle/>
          <a:p>
            <a:r>
              <a:rPr lang="en-US" altLang="zh-CN" dirty="0"/>
              <a:t>TensorFlow</a:t>
            </a:r>
            <a:r>
              <a:rPr lang="zh-CN" altLang="en-US" dirty="0"/>
              <a:t>中的基本概念：</a:t>
            </a:r>
            <a:endParaRPr lang="en-US" altLang="zh-CN" dirty="0"/>
          </a:p>
          <a:p>
            <a:pPr marL="898525" lvl="1" indent="-457200">
              <a:buFont typeface="Wingdings" panose="05000000000000000000" pitchFamily="2" charset="2"/>
              <a:buChar char="Ø"/>
            </a:pPr>
            <a:r>
              <a:rPr lang="zh-CN" altLang="en-US" sz="2800" dirty="0">
                <a:solidFill>
                  <a:srgbClr val="00007E"/>
                </a:solidFill>
              </a:rPr>
              <a:t>使用图 </a:t>
            </a:r>
            <a:r>
              <a:rPr lang="en-US" altLang="zh-CN" sz="2800" dirty="0">
                <a:solidFill>
                  <a:srgbClr val="00007E"/>
                </a:solidFill>
              </a:rPr>
              <a:t>(graph) </a:t>
            </a:r>
            <a:r>
              <a:rPr lang="zh-CN" altLang="en-US" sz="2800" dirty="0">
                <a:solidFill>
                  <a:srgbClr val="00007E"/>
                </a:solidFill>
              </a:rPr>
              <a:t>来表示计算任务。</a:t>
            </a:r>
            <a:endParaRPr lang="en-US" altLang="zh-CN" sz="2800" dirty="0">
              <a:solidFill>
                <a:srgbClr val="00007E"/>
              </a:solidFill>
            </a:endParaRPr>
          </a:p>
          <a:p>
            <a:pPr marL="898525" lvl="1" indent="-457200">
              <a:buFont typeface="Wingdings" panose="05000000000000000000" pitchFamily="2" charset="2"/>
              <a:buChar char="Ø"/>
            </a:pPr>
            <a:r>
              <a:rPr lang="zh-CN" altLang="en-US" sz="2800" dirty="0">
                <a:solidFill>
                  <a:srgbClr val="00007E"/>
                </a:solidFill>
              </a:rPr>
              <a:t>在被称之为 会话 </a:t>
            </a:r>
            <a:r>
              <a:rPr lang="en-US" altLang="zh-CN" sz="2800" dirty="0">
                <a:solidFill>
                  <a:srgbClr val="00007E"/>
                </a:solidFill>
              </a:rPr>
              <a:t>(Session) </a:t>
            </a:r>
            <a:r>
              <a:rPr lang="zh-CN" altLang="en-US" sz="2800" dirty="0">
                <a:solidFill>
                  <a:srgbClr val="00007E"/>
                </a:solidFill>
              </a:rPr>
              <a:t>的上下文 </a:t>
            </a:r>
            <a:r>
              <a:rPr lang="en-US" altLang="zh-CN" sz="2800" dirty="0">
                <a:solidFill>
                  <a:srgbClr val="00007E"/>
                </a:solidFill>
              </a:rPr>
              <a:t>(context) </a:t>
            </a:r>
            <a:r>
              <a:rPr lang="zh-CN" altLang="en-US" sz="2800" dirty="0">
                <a:solidFill>
                  <a:srgbClr val="00007E"/>
                </a:solidFill>
              </a:rPr>
              <a:t>中执行图。</a:t>
            </a:r>
            <a:endParaRPr lang="en-US" altLang="zh-CN" sz="2800" dirty="0">
              <a:solidFill>
                <a:srgbClr val="00007E"/>
              </a:solidFill>
            </a:endParaRPr>
          </a:p>
          <a:p>
            <a:pPr marL="898525" lvl="1" indent="-457200">
              <a:buFont typeface="Wingdings" panose="05000000000000000000" pitchFamily="2" charset="2"/>
              <a:buChar char="Ø"/>
            </a:pPr>
            <a:r>
              <a:rPr lang="zh-CN" altLang="en-US" sz="2800" dirty="0">
                <a:solidFill>
                  <a:srgbClr val="00007E"/>
                </a:solidFill>
              </a:rPr>
              <a:t>使用 </a:t>
            </a:r>
            <a:r>
              <a:rPr lang="en-US" altLang="zh-CN" sz="2800" dirty="0">
                <a:solidFill>
                  <a:srgbClr val="00007E"/>
                </a:solidFill>
              </a:rPr>
              <a:t>tensor </a:t>
            </a:r>
            <a:r>
              <a:rPr lang="zh-CN" altLang="en-US" sz="2800" dirty="0">
                <a:solidFill>
                  <a:srgbClr val="00007E"/>
                </a:solidFill>
              </a:rPr>
              <a:t>表示数据。</a:t>
            </a:r>
            <a:endParaRPr lang="en-US" altLang="zh-CN" sz="2800" dirty="0">
              <a:solidFill>
                <a:srgbClr val="00007E"/>
              </a:solidFill>
            </a:endParaRPr>
          </a:p>
          <a:p>
            <a:pPr marL="898525" lvl="1" indent="-457200">
              <a:buFont typeface="Wingdings" panose="05000000000000000000" pitchFamily="2" charset="2"/>
              <a:buChar char="Ø"/>
            </a:pPr>
            <a:r>
              <a:rPr lang="zh-CN" altLang="en-US" sz="2800" dirty="0">
                <a:solidFill>
                  <a:srgbClr val="00007E"/>
                </a:solidFill>
              </a:rPr>
              <a:t>通过 变量 </a:t>
            </a:r>
            <a:r>
              <a:rPr lang="en-US" altLang="zh-CN" sz="2800" dirty="0">
                <a:solidFill>
                  <a:srgbClr val="00007E"/>
                </a:solidFill>
              </a:rPr>
              <a:t>(Variable) </a:t>
            </a:r>
            <a:r>
              <a:rPr lang="zh-CN" altLang="en-US" sz="2800" dirty="0">
                <a:solidFill>
                  <a:srgbClr val="00007E"/>
                </a:solidFill>
              </a:rPr>
              <a:t>维护状态。</a:t>
            </a:r>
            <a:endParaRPr lang="en-US" altLang="zh-CN" sz="2800" dirty="0">
              <a:solidFill>
                <a:srgbClr val="00007E"/>
              </a:solidFill>
            </a:endParaRPr>
          </a:p>
          <a:p>
            <a:pPr marL="898525" lvl="1" indent="-457200">
              <a:buFont typeface="Wingdings" panose="05000000000000000000" pitchFamily="2" charset="2"/>
              <a:buChar char="Ø"/>
            </a:pPr>
            <a:r>
              <a:rPr lang="zh-CN" altLang="en-US" sz="2800" dirty="0">
                <a:solidFill>
                  <a:srgbClr val="00007E"/>
                </a:solidFill>
              </a:rPr>
              <a:t>使用 </a:t>
            </a:r>
            <a:r>
              <a:rPr lang="en-US" altLang="zh-CN" sz="2800" dirty="0">
                <a:solidFill>
                  <a:srgbClr val="00007E"/>
                </a:solidFill>
              </a:rPr>
              <a:t>feed </a:t>
            </a:r>
            <a:r>
              <a:rPr lang="zh-CN" altLang="en-US" sz="2800" dirty="0">
                <a:solidFill>
                  <a:srgbClr val="00007E"/>
                </a:solidFill>
              </a:rPr>
              <a:t>和 </a:t>
            </a:r>
            <a:r>
              <a:rPr lang="en-US" altLang="zh-CN" sz="2800" dirty="0">
                <a:solidFill>
                  <a:srgbClr val="00007E"/>
                </a:solidFill>
              </a:rPr>
              <a:t>fetch </a:t>
            </a:r>
            <a:r>
              <a:rPr lang="zh-CN" altLang="en-US" sz="2800" dirty="0">
                <a:solidFill>
                  <a:srgbClr val="00007E"/>
                </a:solidFill>
              </a:rPr>
              <a:t>可以为任意的操作</a:t>
            </a:r>
            <a:r>
              <a:rPr lang="en-US" altLang="zh-CN" sz="2800" dirty="0">
                <a:solidFill>
                  <a:srgbClr val="00007E"/>
                </a:solidFill>
              </a:rPr>
              <a:t>(arbitrary operation) </a:t>
            </a:r>
            <a:r>
              <a:rPr lang="zh-CN" altLang="en-US" sz="2800" dirty="0">
                <a:solidFill>
                  <a:srgbClr val="00007E"/>
                </a:solidFill>
              </a:rPr>
              <a:t>赋值或者从其中获取数据。</a:t>
            </a:r>
          </a:p>
        </p:txBody>
      </p:sp>
      <p:sp>
        <p:nvSpPr>
          <p:cNvPr id="4" name="灯片编号占位符 3">
            <a:extLst>
              <a:ext uri="{FF2B5EF4-FFF2-40B4-BE49-F238E27FC236}">
                <a16:creationId xmlns:a16="http://schemas.microsoft.com/office/drawing/2014/main" id="{82A4C728-4368-45D0-9F37-C8E3C5211A7F}"/>
              </a:ext>
            </a:extLst>
          </p:cNvPr>
          <p:cNvSpPr>
            <a:spLocks noGrp="1"/>
          </p:cNvSpPr>
          <p:nvPr>
            <p:ph type="sldNum" sz="quarter" idx="12"/>
          </p:nvPr>
        </p:nvSpPr>
        <p:spPr/>
        <p:txBody>
          <a:bodyPr/>
          <a:lstStyle/>
          <a:p>
            <a:pPr>
              <a:defRPr/>
            </a:pPr>
            <a:fld id="{E8DA2325-F65A-41F9-B6D6-96BF27E79076}" type="slidenum">
              <a:rPr lang="zh-CN" altLang="en-US" smtClean="0"/>
              <a:pPr>
                <a:defRPr/>
              </a:pPr>
              <a:t>20</a:t>
            </a:fld>
            <a:endParaRPr lang="zh-CN" altLang="en-US"/>
          </a:p>
        </p:txBody>
      </p:sp>
    </p:spTree>
    <p:extLst>
      <p:ext uri="{BB962C8B-B14F-4D97-AF65-F5344CB8AC3E}">
        <p14:creationId xmlns:p14="http://schemas.microsoft.com/office/powerpoint/2010/main" val="40839078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2ED2A8-4D09-4245-964D-523A57768596}"/>
              </a:ext>
            </a:extLst>
          </p:cNvPr>
          <p:cNvSpPr>
            <a:spLocks noGrp="1"/>
          </p:cNvSpPr>
          <p:nvPr>
            <p:ph type="title"/>
          </p:nvPr>
        </p:nvSpPr>
        <p:spPr/>
        <p:txBody>
          <a:bodyPr/>
          <a:lstStyle/>
          <a:p>
            <a:r>
              <a:rPr lang="en-US" altLang="zh-CN" dirty="0"/>
              <a:t>3.1 </a:t>
            </a:r>
            <a:r>
              <a:rPr lang="zh-CN" altLang="en-US" dirty="0"/>
              <a:t>实现框架</a:t>
            </a:r>
            <a:r>
              <a:rPr lang="en-US" altLang="zh-CN" dirty="0"/>
              <a:t>——TensorFlow</a:t>
            </a:r>
            <a:endParaRPr lang="zh-CN" altLang="en-US" dirty="0"/>
          </a:p>
        </p:txBody>
      </p:sp>
      <p:sp>
        <p:nvSpPr>
          <p:cNvPr id="4" name="灯片编号占位符 3">
            <a:extLst>
              <a:ext uri="{FF2B5EF4-FFF2-40B4-BE49-F238E27FC236}">
                <a16:creationId xmlns:a16="http://schemas.microsoft.com/office/drawing/2014/main" id="{9C268FB5-2291-4C0B-BDB8-9EF5EC053297}"/>
              </a:ext>
            </a:extLst>
          </p:cNvPr>
          <p:cNvSpPr>
            <a:spLocks noGrp="1"/>
          </p:cNvSpPr>
          <p:nvPr>
            <p:ph type="sldNum" sz="quarter" idx="12"/>
          </p:nvPr>
        </p:nvSpPr>
        <p:spPr/>
        <p:txBody>
          <a:bodyPr/>
          <a:lstStyle/>
          <a:p>
            <a:pPr>
              <a:defRPr/>
            </a:pPr>
            <a:fld id="{E8DA2325-F65A-41F9-B6D6-96BF27E79076}" type="slidenum">
              <a:rPr lang="zh-CN" altLang="en-US" smtClean="0"/>
              <a:pPr>
                <a:defRPr/>
              </a:pPr>
              <a:t>21</a:t>
            </a:fld>
            <a:endParaRPr lang="zh-CN" altLang="en-US"/>
          </a:p>
        </p:txBody>
      </p:sp>
      <p:sp>
        <p:nvSpPr>
          <p:cNvPr id="11" name="内容占位符 10">
            <a:extLst>
              <a:ext uri="{FF2B5EF4-FFF2-40B4-BE49-F238E27FC236}">
                <a16:creationId xmlns:a16="http://schemas.microsoft.com/office/drawing/2014/main" id="{5CA2152F-40B8-4D46-80C7-58D4AD367569}"/>
              </a:ext>
            </a:extLst>
          </p:cNvPr>
          <p:cNvSpPr>
            <a:spLocks noGrp="1"/>
          </p:cNvSpPr>
          <p:nvPr>
            <p:ph idx="1"/>
          </p:nvPr>
        </p:nvSpPr>
        <p:spPr/>
        <p:txBody>
          <a:bodyPr/>
          <a:lstStyle/>
          <a:p>
            <a:r>
              <a:rPr lang="zh-CN" altLang="en-US" dirty="0"/>
              <a:t>为了更好地管理、调试和优化神经网络的训练过程，</a:t>
            </a:r>
            <a:r>
              <a:rPr lang="en-US" altLang="zh-CN" dirty="0"/>
              <a:t>TensorFlow</a:t>
            </a:r>
            <a:r>
              <a:rPr lang="zh-CN" altLang="en-US" dirty="0"/>
              <a:t>提供了一个可视化工具</a:t>
            </a:r>
            <a:r>
              <a:rPr lang="en-US" altLang="zh-CN" dirty="0" err="1"/>
              <a:t>TensorBoard</a:t>
            </a:r>
            <a:r>
              <a:rPr lang="zh-CN" altLang="en-US" dirty="0"/>
              <a:t>。</a:t>
            </a:r>
            <a:r>
              <a:rPr lang="en-US" altLang="zh-CN" dirty="0" err="1"/>
              <a:t>TensorBoard</a:t>
            </a:r>
            <a:r>
              <a:rPr lang="zh-CN" altLang="en-US" dirty="0"/>
              <a:t>可以有效地展示</a:t>
            </a:r>
            <a:r>
              <a:rPr lang="en-US" altLang="zh-CN" dirty="0"/>
              <a:t>TensorFlow</a:t>
            </a:r>
            <a:r>
              <a:rPr lang="zh-CN" altLang="en-US" dirty="0"/>
              <a:t>在运行过程中的计算图、各种指标随着时间的变化趋势以及训练中使用到的图像等信息。</a:t>
            </a:r>
            <a:endParaRPr lang="en-US" altLang="zh-CN" dirty="0"/>
          </a:p>
          <a:p>
            <a:r>
              <a:rPr lang="en-US" altLang="zh-CN" dirty="0"/>
              <a:t>TensorFlow</a:t>
            </a:r>
            <a:r>
              <a:rPr lang="zh-CN" altLang="en-US" dirty="0"/>
              <a:t>和</a:t>
            </a:r>
            <a:r>
              <a:rPr lang="en-US" altLang="zh-CN" dirty="0" err="1"/>
              <a:t>TensorBoard</a:t>
            </a:r>
            <a:r>
              <a:rPr lang="zh-CN" altLang="en-US" dirty="0"/>
              <a:t>程序跑在不同的进程中，</a:t>
            </a:r>
            <a:r>
              <a:rPr lang="en-US" altLang="zh-CN" dirty="0" err="1"/>
              <a:t>TensorBoard</a:t>
            </a:r>
            <a:r>
              <a:rPr lang="zh-CN" altLang="en-US" dirty="0"/>
              <a:t>会自动读取最新的</a:t>
            </a:r>
            <a:r>
              <a:rPr lang="en-US" altLang="zh-CN" dirty="0"/>
              <a:t>TensorFlow</a:t>
            </a:r>
            <a:r>
              <a:rPr lang="zh-CN" altLang="en-US" dirty="0"/>
              <a:t>日志文件，并呈现当前</a:t>
            </a:r>
            <a:r>
              <a:rPr lang="en-US" altLang="zh-CN" dirty="0"/>
              <a:t>TensorFlow</a:t>
            </a:r>
            <a:r>
              <a:rPr lang="zh-CN" altLang="en-US" dirty="0"/>
              <a:t>程序运行的最新状态。本实验也同样使用</a:t>
            </a:r>
            <a:r>
              <a:rPr lang="en-US" altLang="zh-CN" dirty="0" err="1"/>
              <a:t>TensorBoard</a:t>
            </a:r>
            <a:r>
              <a:rPr lang="zh-CN" altLang="en-US" dirty="0"/>
              <a:t>对网络结构进行显示和验证。</a:t>
            </a:r>
          </a:p>
        </p:txBody>
      </p:sp>
      <p:pic>
        <p:nvPicPr>
          <p:cNvPr id="12" name="内容占位符 9">
            <a:extLst>
              <a:ext uri="{FF2B5EF4-FFF2-40B4-BE49-F238E27FC236}">
                <a16:creationId xmlns:a16="http://schemas.microsoft.com/office/drawing/2014/main" id="{4E5FDF82-B1A7-43C2-8E7D-138D0F935E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209769" y="1341438"/>
            <a:ext cx="9772463"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059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44355-A4D8-4383-A231-23C95095F7F6}"/>
              </a:ext>
            </a:extLst>
          </p:cNvPr>
          <p:cNvSpPr>
            <a:spLocks noGrp="1"/>
          </p:cNvSpPr>
          <p:nvPr>
            <p:ph type="title"/>
          </p:nvPr>
        </p:nvSpPr>
        <p:spPr/>
        <p:txBody>
          <a:bodyPr/>
          <a:lstStyle/>
          <a:p>
            <a:r>
              <a:rPr lang="en-US" altLang="zh-CN" dirty="0"/>
              <a:t>3.2 </a:t>
            </a:r>
            <a:r>
              <a:rPr lang="zh-CN" altLang="en-US" dirty="0"/>
              <a:t>数据集介绍</a:t>
            </a:r>
          </a:p>
        </p:txBody>
      </p:sp>
      <p:sp>
        <p:nvSpPr>
          <p:cNvPr id="3" name="内容占位符 2">
            <a:extLst>
              <a:ext uri="{FF2B5EF4-FFF2-40B4-BE49-F238E27FC236}">
                <a16:creationId xmlns:a16="http://schemas.microsoft.com/office/drawing/2014/main" id="{F5B5114B-F2FC-459B-AB78-EC6BB2ACA089}"/>
              </a:ext>
            </a:extLst>
          </p:cNvPr>
          <p:cNvSpPr>
            <a:spLocks noGrp="1"/>
          </p:cNvSpPr>
          <p:nvPr>
            <p:ph idx="1"/>
          </p:nvPr>
        </p:nvSpPr>
        <p:spPr/>
        <p:txBody>
          <a:bodyPr/>
          <a:lstStyle/>
          <a:p>
            <a:r>
              <a:rPr lang="en-US" altLang="zh-CN" dirty="0"/>
              <a:t>CIFAR10</a:t>
            </a:r>
            <a:r>
              <a:rPr lang="zh-CN" altLang="en-US" dirty="0"/>
              <a:t>数据集是一个影响力很大的图像分类数据集。</a:t>
            </a:r>
            <a:r>
              <a:rPr lang="en-US" altLang="zh-CN" dirty="0"/>
              <a:t>CIFAR10</a:t>
            </a:r>
            <a:r>
              <a:rPr lang="zh-CN" altLang="en-US" dirty="0"/>
              <a:t>数据集分为</a:t>
            </a:r>
            <a:r>
              <a:rPr lang="en-US" altLang="zh-CN" dirty="0"/>
              <a:t>CIFAR10</a:t>
            </a:r>
            <a:r>
              <a:rPr lang="zh-CN" altLang="en-US" dirty="0"/>
              <a:t>和</a:t>
            </a:r>
            <a:r>
              <a:rPr lang="en-US" altLang="zh-CN" dirty="0"/>
              <a:t>CIFAR100</a:t>
            </a:r>
            <a:r>
              <a:rPr lang="zh-CN" altLang="en-US" dirty="0"/>
              <a:t>两个问题，它们都是图像词典项目（</a:t>
            </a:r>
            <a:r>
              <a:rPr lang="en-US" altLang="zh-CN" dirty="0"/>
              <a:t>Visual Dictionary</a:t>
            </a:r>
            <a:r>
              <a:rPr lang="zh-CN" altLang="en-US" dirty="0"/>
              <a:t>）中</a:t>
            </a:r>
            <a:r>
              <a:rPr lang="en-US" altLang="zh-CN" dirty="0"/>
              <a:t>800</a:t>
            </a:r>
            <a:r>
              <a:rPr lang="zh-CN" altLang="en-US" dirty="0"/>
              <a:t>万张图片的一个子集。</a:t>
            </a:r>
            <a:r>
              <a:rPr lang="en-US" altLang="zh-CN" dirty="0"/>
              <a:t>CIFAR</a:t>
            </a:r>
            <a:r>
              <a:rPr lang="zh-CN" altLang="en-US" dirty="0"/>
              <a:t>数据集中的图片为</a:t>
            </a:r>
            <a:r>
              <a:rPr lang="en-US" altLang="zh-CN" dirty="0"/>
              <a:t>32×32</a:t>
            </a:r>
            <a:r>
              <a:rPr lang="zh-CN" altLang="en-US" dirty="0"/>
              <a:t>的彩色图片，这些图片是由</a:t>
            </a:r>
            <a:r>
              <a:rPr lang="en-US" altLang="zh-CN" dirty="0"/>
              <a:t>Alex </a:t>
            </a:r>
            <a:r>
              <a:rPr lang="en-US" altLang="zh-CN" dirty="0" err="1"/>
              <a:t>Krizhevsky</a:t>
            </a:r>
            <a:r>
              <a:rPr lang="zh-CN" altLang="en-US" dirty="0"/>
              <a:t>教授、</a:t>
            </a:r>
            <a:r>
              <a:rPr lang="en-US" altLang="zh-CN" dirty="0"/>
              <a:t>Vinod Nair</a:t>
            </a:r>
            <a:r>
              <a:rPr lang="zh-CN" altLang="en-US" dirty="0"/>
              <a:t>博士和</a:t>
            </a:r>
            <a:r>
              <a:rPr lang="en-US" altLang="zh-CN" dirty="0"/>
              <a:t>Geoffrey Hinton</a:t>
            </a:r>
            <a:r>
              <a:rPr lang="zh-CN" altLang="en-US" dirty="0"/>
              <a:t>教授整理的。</a:t>
            </a:r>
            <a:endParaRPr lang="en-US" altLang="zh-CN" dirty="0"/>
          </a:p>
          <a:p>
            <a:r>
              <a:rPr lang="zh-CN" altLang="en-US" dirty="0"/>
              <a:t>鉴于实验硬件和实验时间的限制，我们决定使用</a:t>
            </a:r>
            <a:r>
              <a:rPr lang="en-US" altLang="zh-CN" dirty="0"/>
              <a:t>CIFAR10</a:t>
            </a:r>
            <a:r>
              <a:rPr lang="zh-CN" altLang="en-US" dirty="0"/>
              <a:t>来作为实验数据集。</a:t>
            </a:r>
            <a:r>
              <a:rPr lang="en-US" altLang="zh-CN" dirty="0"/>
              <a:t>CIFAR10</a:t>
            </a:r>
            <a:r>
              <a:rPr lang="zh-CN" altLang="en-US" dirty="0"/>
              <a:t>收集了来自</a:t>
            </a:r>
            <a:r>
              <a:rPr lang="en-US" altLang="zh-CN" dirty="0"/>
              <a:t>10</a:t>
            </a:r>
            <a:r>
              <a:rPr lang="zh-CN" altLang="en-US" dirty="0"/>
              <a:t>个不同种类的</a:t>
            </a:r>
            <a:r>
              <a:rPr lang="en-US" altLang="zh-CN" dirty="0"/>
              <a:t>60000</a:t>
            </a:r>
            <a:r>
              <a:rPr lang="zh-CN" altLang="en-US" dirty="0"/>
              <a:t>张图片</a:t>
            </a:r>
            <a:r>
              <a:rPr lang="en-US" altLang="zh-CN" dirty="0"/>
              <a:t>——</a:t>
            </a:r>
            <a:r>
              <a:rPr lang="zh-CN" altLang="en-US" dirty="0"/>
              <a:t>分别为供训练的</a:t>
            </a:r>
            <a:r>
              <a:rPr lang="en-US" altLang="zh-CN" dirty="0"/>
              <a:t>50000</a:t>
            </a:r>
            <a:r>
              <a:rPr lang="zh-CN" altLang="en-US" dirty="0"/>
              <a:t>张图片和供测试的测试集。</a:t>
            </a:r>
          </a:p>
        </p:txBody>
      </p:sp>
      <p:sp>
        <p:nvSpPr>
          <p:cNvPr id="4" name="灯片编号占位符 3">
            <a:extLst>
              <a:ext uri="{FF2B5EF4-FFF2-40B4-BE49-F238E27FC236}">
                <a16:creationId xmlns:a16="http://schemas.microsoft.com/office/drawing/2014/main" id="{6851FEA2-FF0C-45AB-A3F9-BDAB1C3741B1}"/>
              </a:ext>
            </a:extLst>
          </p:cNvPr>
          <p:cNvSpPr>
            <a:spLocks noGrp="1"/>
          </p:cNvSpPr>
          <p:nvPr>
            <p:ph type="sldNum" sz="quarter" idx="12"/>
          </p:nvPr>
        </p:nvSpPr>
        <p:spPr/>
        <p:txBody>
          <a:bodyPr/>
          <a:lstStyle/>
          <a:p>
            <a:pPr>
              <a:defRPr/>
            </a:pPr>
            <a:fld id="{E8DA2325-F65A-41F9-B6D6-96BF27E79076}" type="slidenum">
              <a:rPr lang="zh-CN" altLang="en-US" smtClean="0"/>
              <a:pPr>
                <a:defRPr/>
              </a:pPr>
              <a:t>22</a:t>
            </a:fld>
            <a:endParaRPr lang="zh-CN" altLang="en-US"/>
          </a:p>
        </p:txBody>
      </p:sp>
    </p:spTree>
    <p:extLst>
      <p:ext uri="{BB962C8B-B14F-4D97-AF65-F5344CB8AC3E}">
        <p14:creationId xmlns:p14="http://schemas.microsoft.com/office/powerpoint/2010/main" val="3305498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937C1-8739-4CB8-A623-370A94E7DAF4}"/>
              </a:ext>
            </a:extLst>
          </p:cNvPr>
          <p:cNvSpPr>
            <a:spLocks noGrp="1"/>
          </p:cNvSpPr>
          <p:nvPr>
            <p:ph type="title"/>
          </p:nvPr>
        </p:nvSpPr>
        <p:spPr/>
        <p:txBody>
          <a:bodyPr/>
          <a:lstStyle/>
          <a:p>
            <a:r>
              <a:rPr lang="en-US" altLang="zh-CN" dirty="0"/>
              <a:t>3.3 </a:t>
            </a:r>
            <a:r>
              <a:rPr lang="zh-CN" altLang="en-US" dirty="0"/>
              <a:t>参数设置</a:t>
            </a:r>
          </a:p>
        </p:txBody>
      </p:sp>
      <p:sp>
        <p:nvSpPr>
          <p:cNvPr id="3" name="内容占位符 2">
            <a:extLst>
              <a:ext uri="{FF2B5EF4-FFF2-40B4-BE49-F238E27FC236}">
                <a16:creationId xmlns:a16="http://schemas.microsoft.com/office/drawing/2014/main" id="{C437BEE8-9F96-4C6B-A39C-60A55950BB50}"/>
              </a:ext>
            </a:extLst>
          </p:cNvPr>
          <p:cNvSpPr>
            <a:spLocks noGrp="1"/>
          </p:cNvSpPr>
          <p:nvPr>
            <p:ph idx="1"/>
          </p:nvPr>
        </p:nvSpPr>
        <p:spPr/>
        <p:txBody>
          <a:bodyPr/>
          <a:lstStyle/>
          <a:p>
            <a:r>
              <a:rPr lang="zh-CN" altLang="en-US" sz="2400" dirty="0"/>
              <a:t>输入层：由于物体通常在图片中心，将图片中心裁减为</a:t>
            </a:r>
            <a:r>
              <a:rPr lang="en-US" altLang="zh-CN" sz="2400" dirty="0"/>
              <a:t>24</a:t>
            </a:r>
            <a:r>
              <a:rPr lang="zh-CN" altLang="en-US" sz="2400" dirty="0"/>
              <a:t>*</a:t>
            </a:r>
            <a:r>
              <a:rPr lang="en-US" altLang="zh-CN" sz="2400" dirty="0"/>
              <a:t>24</a:t>
            </a:r>
          </a:p>
          <a:p>
            <a:pPr marL="0" indent="0">
              <a:buNone/>
            </a:pPr>
            <a:r>
              <a:rPr lang="en-US" altLang="zh-CN" sz="2400" dirty="0"/>
              <a:t>                    </a:t>
            </a:r>
            <a:r>
              <a:rPr lang="zh-CN" altLang="en-US" sz="2400" dirty="0"/>
              <a:t>输入层大小为</a:t>
            </a:r>
            <a:r>
              <a:rPr lang="en-US" altLang="zh-CN" sz="2400" dirty="0"/>
              <a:t>24</a:t>
            </a:r>
            <a:r>
              <a:rPr lang="zh-CN" altLang="en-US" sz="2400" dirty="0"/>
              <a:t>*</a:t>
            </a:r>
            <a:r>
              <a:rPr lang="en-US" altLang="zh-CN" sz="2400" dirty="0"/>
              <a:t>24</a:t>
            </a:r>
            <a:r>
              <a:rPr lang="zh-CN" altLang="en-US" sz="2400" dirty="0"/>
              <a:t>*</a:t>
            </a:r>
            <a:r>
              <a:rPr lang="en-US" altLang="zh-CN" sz="2400" dirty="0"/>
              <a:t>3</a:t>
            </a:r>
          </a:p>
          <a:p>
            <a:r>
              <a:rPr lang="zh-CN" altLang="en-US" sz="2400" dirty="0"/>
              <a:t>卷积层：卷积层过滤器的尺寸为</a:t>
            </a:r>
            <a:r>
              <a:rPr lang="en-US" altLang="zh-CN" sz="2400" dirty="0"/>
              <a:t>5</a:t>
            </a:r>
            <a:r>
              <a:rPr lang="zh-CN" altLang="en-US" sz="2400" dirty="0"/>
              <a:t>*</a:t>
            </a:r>
            <a:r>
              <a:rPr lang="en-US" altLang="zh-CN" sz="2400" dirty="0"/>
              <a:t>5</a:t>
            </a:r>
            <a:r>
              <a:rPr lang="zh-CN" altLang="en-US" sz="2400" dirty="0"/>
              <a:t>*</a:t>
            </a:r>
            <a:r>
              <a:rPr lang="en-US" altLang="zh-CN" sz="2400" dirty="0"/>
              <a:t>64</a:t>
            </a:r>
            <a:r>
              <a:rPr lang="zh-CN" altLang="en-US" sz="2400" dirty="0"/>
              <a:t>，使用全</a:t>
            </a:r>
            <a:r>
              <a:rPr lang="en-US" altLang="zh-CN" sz="2400" dirty="0"/>
              <a:t>0</a:t>
            </a:r>
            <a:r>
              <a:rPr lang="zh-CN" altLang="en-US" sz="2400" dirty="0"/>
              <a:t>填充，步长为</a:t>
            </a:r>
            <a:r>
              <a:rPr lang="en-US" altLang="zh-CN" sz="2400" dirty="0"/>
              <a:t>1.</a:t>
            </a:r>
            <a:r>
              <a:rPr lang="zh-CN" altLang="en-US" sz="2400" dirty="0"/>
              <a:t>输出矩阵大小</a:t>
            </a:r>
            <a:endParaRPr lang="en-US" altLang="zh-CN" sz="2400" dirty="0"/>
          </a:p>
          <a:p>
            <a:pPr marL="0" indent="0">
              <a:buNone/>
            </a:pPr>
            <a:r>
              <a:rPr lang="en-US" altLang="zh-CN" sz="2400" dirty="0"/>
              <a:t>                     </a:t>
            </a:r>
            <a:r>
              <a:rPr lang="zh-CN" altLang="en-US" sz="2400" dirty="0"/>
              <a:t>为</a:t>
            </a:r>
            <a:r>
              <a:rPr lang="en-US" altLang="zh-CN" sz="2400" dirty="0"/>
              <a:t>24</a:t>
            </a:r>
            <a:r>
              <a:rPr lang="zh-CN" altLang="en-US" sz="2400" dirty="0"/>
              <a:t>*</a:t>
            </a:r>
            <a:r>
              <a:rPr lang="en-US" altLang="zh-CN" sz="2400" dirty="0"/>
              <a:t>24</a:t>
            </a:r>
            <a:r>
              <a:rPr lang="zh-CN" altLang="en-US" sz="2400" dirty="0"/>
              <a:t>*</a:t>
            </a:r>
            <a:r>
              <a:rPr lang="en-US" altLang="zh-CN" sz="2400" dirty="0"/>
              <a:t>64</a:t>
            </a:r>
          </a:p>
          <a:p>
            <a:r>
              <a:rPr lang="zh-CN" altLang="en-US" sz="2400" dirty="0"/>
              <a:t>池化层：本层采用最大池化层，过滤器大小为</a:t>
            </a:r>
            <a:r>
              <a:rPr lang="en-US" altLang="zh-CN" sz="2400" dirty="0"/>
              <a:t>3</a:t>
            </a:r>
            <a:r>
              <a:rPr lang="zh-CN" altLang="en-US" sz="2400" dirty="0"/>
              <a:t>*</a:t>
            </a:r>
            <a:r>
              <a:rPr lang="en-US" altLang="zh-CN" sz="2400" dirty="0"/>
              <a:t>3</a:t>
            </a:r>
            <a:r>
              <a:rPr lang="zh-CN" altLang="en-US" sz="2400" dirty="0"/>
              <a:t>，使用全</a:t>
            </a:r>
            <a:r>
              <a:rPr lang="en-US" altLang="zh-CN" sz="2400" dirty="0"/>
              <a:t>0</a:t>
            </a:r>
            <a:r>
              <a:rPr lang="zh-CN" altLang="en-US" sz="2400" dirty="0"/>
              <a:t>填充，步长为</a:t>
            </a:r>
            <a:r>
              <a:rPr lang="en-US" altLang="zh-CN" sz="2400" dirty="0"/>
              <a:t>2</a:t>
            </a:r>
            <a:r>
              <a:rPr lang="zh-CN" altLang="en-US" sz="2400" dirty="0"/>
              <a:t>。</a:t>
            </a:r>
            <a:endParaRPr lang="en-US" altLang="zh-CN" sz="2400" dirty="0"/>
          </a:p>
          <a:p>
            <a:pPr marL="0" indent="0">
              <a:buNone/>
            </a:pPr>
            <a:r>
              <a:rPr lang="en-US" altLang="zh-CN" sz="2400" dirty="0"/>
              <a:t>                     </a:t>
            </a:r>
            <a:r>
              <a:rPr lang="zh-CN" altLang="en-US" sz="2400" dirty="0"/>
              <a:t>输出矩阵大小为</a:t>
            </a:r>
            <a:r>
              <a:rPr lang="en-US" altLang="zh-CN" sz="2400" dirty="0"/>
              <a:t>12</a:t>
            </a:r>
            <a:r>
              <a:rPr lang="zh-CN" altLang="en-US" sz="2400" dirty="0"/>
              <a:t>*</a:t>
            </a:r>
            <a:r>
              <a:rPr lang="en-US" altLang="zh-CN" sz="2400" dirty="0"/>
              <a:t>12</a:t>
            </a:r>
            <a:r>
              <a:rPr lang="zh-CN" altLang="en-US" sz="2400" dirty="0"/>
              <a:t>*</a:t>
            </a:r>
            <a:r>
              <a:rPr lang="en-US" altLang="zh-CN" sz="2400" dirty="0"/>
              <a:t>64</a:t>
            </a:r>
          </a:p>
          <a:p>
            <a:r>
              <a:rPr lang="en-US" altLang="zh-CN" sz="2400" dirty="0"/>
              <a:t>LRN</a:t>
            </a:r>
            <a:r>
              <a:rPr lang="zh-CN" altLang="en-US" sz="2400" dirty="0"/>
              <a:t>层</a:t>
            </a:r>
            <a:endParaRPr lang="en-US" altLang="zh-CN" sz="2400" dirty="0"/>
          </a:p>
          <a:p>
            <a:r>
              <a:rPr lang="zh-CN" altLang="en-US" sz="2400" dirty="0"/>
              <a:t>卷积层：卷积层过滤器的尺寸为</a:t>
            </a:r>
            <a:r>
              <a:rPr lang="en-US" altLang="zh-CN" sz="2400" dirty="0"/>
              <a:t>5</a:t>
            </a:r>
            <a:r>
              <a:rPr lang="zh-CN" altLang="en-US" sz="2400" dirty="0"/>
              <a:t>*</a:t>
            </a:r>
            <a:r>
              <a:rPr lang="en-US" altLang="zh-CN" sz="2400" dirty="0"/>
              <a:t>5</a:t>
            </a:r>
            <a:r>
              <a:rPr lang="zh-CN" altLang="en-US" sz="2400" dirty="0"/>
              <a:t>*</a:t>
            </a:r>
            <a:r>
              <a:rPr lang="en-US" altLang="zh-CN" sz="2400" dirty="0"/>
              <a:t>64</a:t>
            </a:r>
            <a:r>
              <a:rPr lang="zh-CN" altLang="en-US" sz="2400" dirty="0"/>
              <a:t>，使用全</a:t>
            </a:r>
            <a:r>
              <a:rPr lang="en-US" altLang="zh-CN" sz="2400" dirty="0"/>
              <a:t>0</a:t>
            </a:r>
            <a:r>
              <a:rPr lang="zh-CN" altLang="en-US" sz="2400" dirty="0"/>
              <a:t>填充，步长为</a:t>
            </a:r>
            <a:r>
              <a:rPr lang="en-US" altLang="zh-CN" sz="2400" dirty="0"/>
              <a:t>1.</a:t>
            </a:r>
            <a:r>
              <a:rPr lang="zh-CN" altLang="en-US" sz="2400" dirty="0"/>
              <a:t>输出矩阵大小</a:t>
            </a:r>
            <a:endParaRPr lang="en-US" altLang="zh-CN" sz="2400" dirty="0"/>
          </a:p>
          <a:p>
            <a:pPr marL="0" indent="0">
              <a:buNone/>
            </a:pPr>
            <a:r>
              <a:rPr lang="en-US" altLang="zh-CN" sz="2400" dirty="0"/>
              <a:t>                     </a:t>
            </a:r>
            <a:r>
              <a:rPr lang="zh-CN" altLang="en-US" sz="2400" dirty="0"/>
              <a:t>为</a:t>
            </a:r>
            <a:r>
              <a:rPr lang="en-US" altLang="zh-CN" sz="2400" dirty="0"/>
              <a:t>12</a:t>
            </a:r>
            <a:r>
              <a:rPr lang="zh-CN" altLang="en-US" sz="2400" dirty="0"/>
              <a:t>*</a:t>
            </a:r>
            <a:r>
              <a:rPr lang="en-US" altLang="zh-CN" sz="2400" dirty="0"/>
              <a:t>12</a:t>
            </a:r>
            <a:r>
              <a:rPr lang="zh-CN" altLang="en-US" sz="2400" dirty="0"/>
              <a:t>*</a:t>
            </a:r>
            <a:r>
              <a:rPr lang="en-US" altLang="zh-CN" sz="2400" dirty="0"/>
              <a:t>64</a:t>
            </a:r>
          </a:p>
          <a:p>
            <a:pPr marL="0" indent="0">
              <a:buNone/>
            </a:pPr>
            <a:endParaRPr lang="en-US" altLang="zh-CN" sz="2400" dirty="0"/>
          </a:p>
          <a:p>
            <a:pPr marL="0" indent="0">
              <a:buNone/>
            </a:pPr>
            <a:r>
              <a:rPr lang="en-US" altLang="zh-CN" sz="2400" dirty="0"/>
              <a:t>                      </a:t>
            </a:r>
            <a:endParaRPr lang="zh-CN" altLang="en-US" sz="2400" dirty="0"/>
          </a:p>
        </p:txBody>
      </p:sp>
      <p:sp>
        <p:nvSpPr>
          <p:cNvPr id="4" name="灯片编号占位符 3">
            <a:extLst>
              <a:ext uri="{FF2B5EF4-FFF2-40B4-BE49-F238E27FC236}">
                <a16:creationId xmlns:a16="http://schemas.microsoft.com/office/drawing/2014/main" id="{3F8D3691-5A23-401C-A817-88BD5A1040F9}"/>
              </a:ext>
            </a:extLst>
          </p:cNvPr>
          <p:cNvSpPr>
            <a:spLocks noGrp="1"/>
          </p:cNvSpPr>
          <p:nvPr>
            <p:ph type="sldNum" sz="quarter" idx="12"/>
          </p:nvPr>
        </p:nvSpPr>
        <p:spPr/>
        <p:txBody>
          <a:bodyPr/>
          <a:lstStyle/>
          <a:p>
            <a:pPr>
              <a:defRPr/>
            </a:pPr>
            <a:fld id="{E8DA2325-F65A-41F9-B6D6-96BF27E79076}" type="slidenum">
              <a:rPr lang="zh-CN" altLang="en-US" smtClean="0"/>
              <a:pPr>
                <a:defRPr/>
              </a:pPr>
              <a:t>23</a:t>
            </a:fld>
            <a:endParaRPr lang="zh-CN" altLang="en-US"/>
          </a:p>
        </p:txBody>
      </p:sp>
    </p:spTree>
    <p:extLst>
      <p:ext uri="{BB962C8B-B14F-4D97-AF65-F5344CB8AC3E}">
        <p14:creationId xmlns:p14="http://schemas.microsoft.com/office/powerpoint/2010/main" val="4169904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50C26E-CF58-4144-8B21-5626BCA6216F}"/>
              </a:ext>
            </a:extLst>
          </p:cNvPr>
          <p:cNvSpPr>
            <a:spLocks noGrp="1"/>
          </p:cNvSpPr>
          <p:nvPr>
            <p:ph type="title"/>
          </p:nvPr>
        </p:nvSpPr>
        <p:spPr/>
        <p:txBody>
          <a:bodyPr/>
          <a:lstStyle/>
          <a:p>
            <a:r>
              <a:rPr lang="en-US" altLang="zh-CN" dirty="0"/>
              <a:t>3.3 </a:t>
            </a:r>
            <a:r>
              <a:rPr lang="zh-CN" altLang="en-US" dirty="0"/>
              <a:t>参数设置</a:t>
            </a:r>
          </a:p>
        </p:txBody>
      </p:sp>
      <p:sp>
        <p:nvSpPr>
          <p:cNvPr id="3" name="内容占位符 2">
            <a:extLst>
              <a:ext uri="{FF2B5EF4-FFF2-40B4-BE49-F238E27FC236}">
                <a16:creationId xmlns:a16="http://schemas.microsoft.com/office/drawing/2014/main" id="{F3AAA0D1-B043-4389-A19C-F062E4DDB224}"/>
              </a:ext>
            </a:extLst>
          </p:cNvPr>
          <p:cNvSpPr>
            <a:spLocks noGrp="1"/>
          </p:cNvSpPr>
          <p:nvPr>
            <p:ph idx="1"/>
          </p:nvPr>
        </p:nvSpPr>
        <p:spPr/>
        <p:txBody>
          <a:bodyPr/>
          <a:lstStyle/>
          <a:p>
            <a:r>
              <a:rPr lang="en-US" altLang="zh-CN" sz="2400" dirty="0"/>
              <a:t>LRN</a:t>
            </a:r>
            <a:r>
              <a:rPr lang="zh-CN" altLang="en-US" sz="2400" dirty="0"/>
              <a:t>层</a:t>
            </a:r>
            <a:endParaRPr lang="en-US" altLang="zh-CN" sz="2400" dirty="0"/>
          </a:p>
          <a:p>
            <a:r>
              <a:rPr lang="zh-CN" altLang="en-US" sz="2400" dirty="0"/>
              <a:t>池化层：本层采用最大池化层，过滤器大小为</a:t>
            </a:r>
            <a:r>
              <a:rPr lang="en-US" altLang="zh-CN" sz="2400" dirty="0"/>
              <a:t>3</a:t>
            </a:r>
            <a:r>
              <a:rPr lang="zh-CN" altLang="en-US" sz="2400" dirty="0"/>
              <a:t>*</a:t>
            </a:r>
            <a:r>
              <a:rPr lang="en-US" altLang="zh-CN" sz="2400" dirty="0"/>
              <a:t>3</a:t>
            </a:r>
            <a:r>
              <a:rPr lang="zh-CN" altLang="en-US" sz="2400" dirty="0"/>
              <a:t>，使用全</a:t>
            </a:r>
            <a:r>
              <a:rPr lang="en-US" altLang="zh-CN" sz="2400" dirty="0"/>
              <a:t>0</a:t>
            </a:r>
            <a:r>
              <a:rPr lang="zh-CN" altLang="en-US" sz="2400" dirty="0"/>
              <a:t>填充，步长为</a:t>
            </a:r>
            <a:r>
              <a:rPr lang="en-US" altLang="zh-CN" sz="2400" dirty="0"/>
              <a:t>2</a:t>
            </a:r>
            <a:r>
              <a:rPr lang="zh-CN" altLang="en-US" sz="2400" dirty="0"/>
              <a:t>。</a:t>
            </a:r>
            <a:endParaRPr lang="en-US" altLang="zh-CN" sz="2400" dirty="0"/>
          </a:p>
          <a:p>
            <a:pPr marL="0" indent="0">
              <a:buNone/>
            </a:pPr>
            <a:r>
              <a:rPr lang="en-US" altLang="zh-CN" sz="2400" dirty="0"/>
              <a:t>                     </a:t>
            </a:r>
            <a:r>
              <a:rPr lang="zh-CN" altLang="en-US" sz="2400" dirty="0"/>
              <a:t>输出矩阵大小为</a:t>
            </a:r>
            <a:r>
              <a:rPr lang="en-US" altLang="zh-CN" sz="2400" dirty="0"/>
              <a:t>6</a:t>
            </a:r>
            <a:r>
              <a:rPr lang="zh-CN" altLang="en-US" sz="2400" dirty="0"/>
              <a:t>*</a:t>
            </a:r>
            <a:r>
              <a:rPr lang="en-US" altLang="zh-CN" sz="2400" dirty="0"/>
              <a:t>6</a:t>
            </a:r>
            <a:r>
              <a:rPr lang="zh-CN" altLang="en-US" sz="2400" dirty="0"/>
              <a:t>*</a:t>
            </a:r>
            <a:r>
              <a:rPr lang="en-US" altLang="zh-CN" sz="2400" dirty="0"/>
              <a:t>64</a:t>
            </a:r>
          </a:p>
          <a:p>
            <a:r>
              <a:rPr lang="zh-CN" altLang="en-US" sz="2400" dirty="0"/>
              <a:t>全连接层：输入为</a:t>
            </a:r>
            <a:r>
              <a:rPr lang="en-US" altLang="zh-CN" sz="2400" dirty="0"/>
              <a:t>6</a:t>
            </a:r>
            <a:r>
              <a:rPr lang="zh-CN" altLang="en-US" sz="2400" dirty="0"/>
              <a:t>*</a:t>
            </a:r>
            <a:r>
              <a:rPr lang="en-US" altLang="zh-CN" sz="2400" dirty="0"/>
              <a:t>6</a:t>
            </a:r>
            <a:r>
              <a:rPr lang="zh-CN" altLang="en-US" sz="2400" dirty="0"/>
              <a:t>*</a:t>
            </a:r>
            <a:r>
              <a:rPr lang="en-US" altLang="zh-CN" sz="2400" dirty="0"/>
              <a:t>64=2304</a:t>
            </a:r>
            <a:r>
              <a:rPr lang="zh-CN" altLang="en-US" sz="2400" dirty="0"/>
              <a:t>个节点，输出</a:t>
            </a:r>
            <a:r>
              <a:rPr lang="en-US" altLang="zh-CN" sz="2400" dirty="0"/>
              <a:t>384</a:t>
            </a:r>
            <a:r>
              <a:rPr lang="zh-CN" altLang="en-US" sz="2400" dirty="0"/>
              <a:t>个节点。在训练时会引入</a:t>
            </a:r>
            <a:r>
              <a:rPr lang="en-US" altLang="zh-CN" sz="2400" dirty="0"/>
              <a:t>dropout</a:t>
            </a:r>
          </a:p>
          <a:p>
            <a:pPr marL="0" indent="0">
              <a:buNone/>
            </a:pPr>
            <a:r>
              <a:rPr lang="en-US" altLang="zh-CN" sz="2400" dirty="0"/>
              <a:t>                         </a:t>
            </a:r>
            <a:r>
              <a:rPr lang="zh-CN" altLang="en-US" sz="2400" dirty="0"/>
              <a:t>即随机将部分节点的输出改为</a:t>
            </a:r>
            <a:r>
              <a:rPr lang="en-US" altLang="zh-CN" sz="2400" dirty="0"/>
              <a:t>0.dropout</a:t>
            </a:r>
            <a:r>
              <a:rPr lang="zh-CN" altLang="en-US" sz="2400" dirty="0"/>
              <a:t>可以避免过拟合问题，从而使得</a:t>
            </a:r>
            <a:endParaRPr lang="en-US" altLang="zh-CN" sz="2400" dirty="0"/>
          </a:p>
          <a:p>
            <a:pPr marL="0" indent="0">
              <a:buNone/>
            </a:pPr>
            <a:r>
              <a:rPr lang="zh-CN" altLang="en-US" sz="2400" dirty="0"/>
              <a:t>                         模型在测试数据上的效果更好。</a:t>
            </a:r>
            <a:endParaRPr lang="en-US" altLang="zh-CN" sz="2400" dirty="0"/>
          </a:p>
          <a:p>
            <a:r>
              <a:rPr lang="zh-CN" altLang="en-US" sz="2400" dirty="0"/>
              <a:t>全连接层：输入为</a:t>
            </a:r>
            <a:r>
              <a:rPr lang="en-US" altLang="zh-CN" sz="2400" dirty="0"/>
              <a:t>384</a:t>
            </a:r>
            <a:r>
              <a:rPr lang="zh-CN" altLang="en-US" sz="2400" dirty="0"/>
              <a:t>长度的向量，输出为</a:t>
            </a:r>
            <a:r>
              <a:rPr lang="en-US" altLang="zh-CN" sz="2400" dirty="0"/>
              <a:t>10</a:t>
            </a:r>
            <a:r>
              <a:rPr lang="zh-CN" altLang="en-US" sz="2400" dirty="0"/>
              <a:t>的向量。这一层的输出通过</a:t>
            </a:r>
            <a:r>
              <a:rPr lang="en-US" altLang="zh-CN" sz="2400" dirty="0" err="1"/>
              <a:t>softmax</a:t>
            </a:r>
            <a:r>
              <a:rPr lang="zh-CN" altLang="en-US" sz="2400" dirty="0"/>
              <a:t>之</a:t>
            </a:r>
            <a:endParaRPr lang="en-US" altLang="zh-CN" sz="2400" dirty="0"/>
          </a:p>
          <a:p>
            <a:pPr marL="0" indent="0">
              <a:buNone/>
            </a:pPr>
            <a:r>
              <a:rPr lang="en-US" altLang="zh-CN" sz="2400" dirty="0"/>
              <a:t>                         </a:t>
            </a:r>
            <a:r>
              <a:rPr lang="zh-CN" altLang="en-US" sz="2400" dirty="0"/>
              <a:t>后得到了最后的分类结果。</a:t>
            </a:r>
          </a:p>
          <a:p>
            <a:pPr marL="0" indent="0">
              <a:buNone/>
            </a:pPr>
            <a:endParaRPr lang="zh-CN" altLang="en-US" sz="2400" dirty="0"/>
          </a:p>
        </p:txBody>
      </p:sp>
      <p:sp>
        <p:nvSpPr>
          <p:cNvPr id="4" name="灯片编号占位符 3">
            <a:extLst>
              <a:ext uri="{FF2B5EF4-FFF2-40B4-BE49-F238E27FC236}">
                <a16:creationId xmlns:a16="http://schemas.microsoft.com/office/drawing/2014/main" id="{F14AD3A8-EC0A-4601-9F97-06AF18F955CE}"/>
              </a:ext>
            </a:extLst>
          </p:cNvPr>
          <p:cNvSpPr>
            <a:spLocks noGrp="1"/>
          </p:cNvSpPr>
          <p:nvPr>
            <p:ph type="sldNum" sz="quarter" idx="12"/>
          </p:nvPr>
        </p:nvSpPr>
        <p:spPr/>
        <p:txBody>
          <a:bodyPr/>
          <a:lstStyle/>
          <a:p>
            <a:pPr>
              <a:defRPr/>
            </a:pPr>
            <a:fld id="{E8DA2325-F65A-41F9-B6D6-96BF27E79076}" type="slidenum">
              <a:rPr lang="zh-CN" altLang="en-US" smtClean="0"/>
              <a:pPr>
                <a:defRPr/>
              </a:pPr>
              <a:t>24</a:t>
            </a:fld>
            <a:endParaRPr lang="zh-CN" altLang="en-US"/>
          </a:p>
        </p:txBody>
      </p:sp>
    </p:spTree>
    <p:extLst>
      <p:ext uri="{BB962C8B-B14F-4D97-AF65-F5344CB8AC3E}">
        <p14:creationId xmlns:p14="http://schemas.microsoft.com/office/powerpoint/2010/main" val="238859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43C579-7E39-4F40-9DB4-19C4EDB44A63}"/>
              </a:ext>
            </a:extLst>
          </p:cNvPr>
          <p:cNvSpPr>
            <a:spLocks noGrp="1"/>
          </p:cNvSpPr>
          <p:nvPr>
            <p:ph type="title"/>
          </p:nvPr>
        </p:nvSpPr>
        <p:spPr/>
        <p:txBody>
          <a:bodyPr/>
          <a:lstStyle/>
          <a:p>
            <a:r>
              <a:rPr lang="en-US" altLang="zh-CN" dirty="0"/>
              <a:t>3.3 </a:t>
            </a:r>
            <a:r>
              <a:rPr lang="zh-CN" altLang="en-US" dirty="0"/>
              <a:t>训练</a:t>
            </a:r>
            <a:r>
              <a:rPr lang="en-US" altLang="zh-CN" dirty="0"/>
              <a:t>(Train)</a:t>
            </a:r>
            <a:endParaRPr lang="zh-CN" altLang="en-US" dirty="0"/>
          </a:p>
        </p:txBody>
      </p:sp>
      <p:sp>
        <p:nvSpPr>
          <p:cNvPr id="4" name="灯片编号占位符 3">
            <a:extLst>
              <a:ext uri="{FF2B5EF4-FFF2-40B4-BE49-F238E27FC236}">
                <a16:creationId xmlns:a16="http://schemas.microsoft.com/office/drawing/2014/main" id="{F69CE3E1-C463-47BF-97F1-18FF697CA2E5}"/>
              </a:ext>
            </a:extLst>
          </p:cNvPr>
          <p:cNvSpPr>
            <a:spLocks noGrp="1"/>
          </p:cNvSpPr>
          <p:nvPr>
            <p:ph type="sldNum" sz="quarter" idx="12"/>
          </p:nvPr>
        </p:nvSpPr>
        <p:spPr/>
        <p:txBody>
          <a:bodyPr/>
          <a:lstStyle/>
          <a:p>
            <a:pPr>
              <a:defRPr/>
            </a:pPr>
            <a:fld id="{E8DA2325-F65A-41F9-B6D6-96BF27E79076}" type="slidenum">
              <a:rPr lang="zh-CN" altLang="en-US" smtClean="0"/>
              <a:pPr>
                <a:defRPr/>
              </a:pPr>
              <a:t>25</a:t>
            </a:fld>
            <a:endParaRPr lang="zh-CN" altLang="en-US"/>
          </a:p>
        </p:txBody>
      </p:sp>
      <p:sp>
        <p:nvSpPr>
          <p:cNvPr id="7" name="内容占位符 6">
            <a:extLst>
              <a:ext uri="{FF2B5EF4-FFF2-40B4-BE49-F238E27FC236}">
                <a16:creationId xmlns:a16="http://schemas.microsoft.com/office/drawing/2014/main" id="{44B9AE7F-7821-452F-9FA1-BA4C02EB449D}"/>
              </a:ext>
            </a:extLst>
          </p:cNvPr>
          <p:cNvSpPr>
            <a:spLocks noGrp="1"/>
          </p:cNvSpPr>
          <p:nvPr>
            <p:ph idx="1"/>
          </p:nvPr>
        </p:nvSpPr>
        <p:spPr/>
        <p:txBody>
          <a:bodyPr/>
          <a:lstStyle/>
          <a:p>
            <a:r>
              <a:rPr lang="zh-CN" altLang="en-US" dirty="0"/>
              <a:t>训练即是对数据的拟合，通过最小化损失函数的方式来迭代参数。本实验采用下列方式来进行训练：</a:t>
            </a:r>
            <a:endParaRPr lang="en-US" altLang="zh-CN" dirty="0"/>
          </a:p>
          <a:p>
            <a:pPr>
              <a:buFont typeface="Wingdings" panose="05000000000000000000" pitchFamily="2" charset="2"/>
              <a:buChar char="Ø"/>
            </a:pPr>
            <a:r>
              <a:rPr lang="zh-CN" altLang="en-US" dirty="0"/>
              <a:t>定义损失函数：本实验采用交叉熵作为损失函数，交叉熵刻画了两个概率分布之间的距离。</a:t>
            </a: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zh-CN" altLang="en-US" dirty="0"/>
              <a:t>正则化：正则化是避免过拟合的一个很好地方式，即在损失函数中加入刻画模型复杂程度的指标，分为</a:t>
            </a:r>
            <a:r>
              <a:rPr lang="en-US" altLang="zh-CN" dirty="0"/>
              <a:t>L1</a:t>
            </a:r>
            <a:r>
              <a:rPr lang="zh-CN" altLang="en-US" dirty="0"/>
              <a:t>正则化和</a:t>
            </a:r>
            <a:r>
              <a:rPr lang="en-US" altLang="zh-CN" dirty="0"/>
              <a:t>L2</a:t>
            </a:r>
            <a:r>
              <a:rPr lang="zh-CN" altLang="en-US" dirty="0"/>
              <a:t>正则化，本实验采用</a:t>
            </a:r>
            <a:r>
              <a:rPr lang="en-US" altLang="zh-CN" dirty="0"/>
              <a:t>L2</a:t>
            </a:r>
            <a:r>
              <a:rPr lang="zh-CN" altLang="en-US" dirty="0"/>
              <a:t>正则化。</a:t>
            </a:r>
          </a:p>
        </p:txBody>
      </p:sp>
      <p:sp>
        <p:nvSpPr>
          <p:cNvPr id="3" name="Rectangle 2">
            <a:extLst>
              <a:ext uri="{FF2B5EF4-FFF2-40B4-BE49-F238E27FC236}">
                <a16:creationId xmlns:a16="http://schemas.microsoft.com/office/drawing/2014/main" id="{F45D204C-8081-4160-B919-11DC7D139229}"/>
              </a:ext>
            </a:extLst>
          </p:cNvPr>
          <p:cNvSpPr>
            <a:spLocks noChangeArrowheads="1"/>
          </p:cNvSpPr>
          <p:nvPr/>
        </p:nvSpPr>
        <p:spPr bwMode="auto">
          <a:xfrm>
            <a:off x="2775283" y="3426564"/>
            <a:ext cx="13569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54447C3B-9501-4B41-B7EA-BEBC16205821}"/>
              </a:ext>
            </a:extLst>
          </p:cNvPr>
          <p:cNvGraphicFramePr>
            <a:graphicFrameLocks noChangeAspect="1"/>
          </p:cNvGraphicFramePr>
          <p:nvPr>
            <p:extLst>
              <p:ext uri="{D42A27DB-BD31-4B8C-83A1-F6EECF244321}">
                <p14:modId xmlns:p14="http://schemas.microsoft.com/office/powerpoint/2010/main" val="1147859827"/>
              </p:ext>
            </p:extLst>
          </p:nvPr>
        </p:nvGraphicFramePr>
        <p:xfrm>
          <a:off x="2775284" y="3426565"/>
          <a:ext cx="7673975" cy="968972"/>
        </p:xfrm>
        <a:graphic>
          <a:graphicData uri="http://schemas.openxmlformats.org/presentationml/2006/ole">
            <mc:AlternateContent xmlns:mc="http://schemas.openxmlformats.org/markup-compatibility/2006">
              <mc:Choice xmlns:v="urn:schemas-microsoft-com:vml" Requires="v">
                <p:oleObj spid="_x0000_s1033" name="Equation" r:id="rId4" imgW="3441700" imgH="431800" progId="Equation.DSMT4">
                  <p:embed/>
                </p:oleObj>
              </mc:Choice>
              <mc:Fallback>
                <p:oleObj name="Equation" r:id="rId4" imgW="34417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284" y="3426565"/>
                        <a:ext cx="7673975" cy="96897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F6E05B97-6CFA-4E82-B186-FBA434DACA08}"/>
              </a:ext>
            </a:extLst>
          </p:cNvPr>
          <p:cNvSpPr>
            <a:spLocks noChangeArrowheads="1"/>
          </p:cNvSpPr>
          <p:nvPr/>
        </p:nvSpPr>
        <p:spPr bwMode="auto">
          <a:xfrm>
            <a:off x="3882189" y="5972175"/>
            <a:ext cx="14481105" cy="52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14214339-AB01-43EE-8742-A3CE08F38A9D}"/>
              </a:ext>
            </a:extLst>
          </p:cNvPr>
          <p:cNvGraphicFramePr>
            <a:graphicFrameLocks noChangeAspect="1"/>
          </p:cNvGraphicFramePr>
          <p:nvPr>
            <p:extLst>
              <p:ext uri="{D42A27DB-BD31-4B8C-83A1-F6EECF244321}">
                <p14:modId xmlns:p14="http://schemas.microsoft.com/office/powerpoint/2010/main" val="4171061731"/>
              </p:ext>
            </p:extLst>
          </p:nvPr>
        </p:nvGraphicFramePr>
        <p:xfrm>
          <a:off x="3882189" y="5972176"/>
          <a:ext cx="3315830" cy="697706"/>
        </p:xfrm>
        <a:graphic>
          <a:graphicData uri="http://schemas.openxmlformats.org/presentationml/2006/ole">
            <mc:AlternateContent xmlns:mc="http://schemas.openxmlformats.org/markup-compatibility/2006">
              <mc:Choice xmlns:v="urn:schemas-microsoft-com:vml" Requires="v">
                <p:oleObj spid="_x0000_s1034" name="Equation" r:id="rId6" imgW="1523339" imgH="317362" progId="Equation.DSMT4">
                  <p:embed/>
                </p:oleObj>
              </mc:Choice>
              <mc:Fallback>
                <p:oleObj name="Equation" r:id="rId6" imgW="1523339" imgH="31736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2189" y="5972176"/>
                        <a:ext cx="3315830" cy="697706"/>
                      </a:xfrm>
                      <a:prstGeom prst="rect">
                        <a:avLst/>
                      </a:prstGeom>
                      <a:noFill/>
                    </p:spPr>
                  </p:pic>
                </p:oleObj>
              </mc:Fallback>
            </mc:AlternateContent>
          </a:graphicData>
        </a:graphic>
      </p:graphicFrame>
    </p:spTree>
    <p:extLst>
      <p:ext uri="{BB962C8B-B14F-4D97-AF65-F5344CB8AC3E}">
        <p14:creationId xmlns:p14="http://schemas.microsoft.com/office/powerpoint/2010/main" val="40328399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DFB1CD-995E-4B24-844D-319F3AA4728E}"/>
              </a:ext>
            </a:extLst>
          </p:cNvPr>
          <p:cNvSpPr>
            <a:spLocks noGrp="1"/>
          </p:cNvSpPr>
          <p:nvPr>
            <p:ph type="title"/>
          </p:nvPr>
        </p:nvSpPr>
        <p:spPr/>
        <p:txBody>
          <a:bodyPr/>
          <a:lstStyle/>
          <a:p>
            <a:r>
              <a:rPr lang="en-US" altLang="zh-CN" dirty="0"/>
              <a:t>3.3 </a:t>
            </a:r>
            <a:r>
              <a:rPr lang="zh-CN" altLang="en-US" dirty="0"/>
              <a:t>训练</a:t>
            </a:r>
            <a:r>
              <a:rPr lang="en-US" altLang="zh-CN" dirty="0"/>
              <a:t>(Train)</a:t>
            </a:r>
            <a:endParaRPr lang="zh-CN" altLang="en-US" dirty="0"/>
          </a:p>
        </p:txBody>
      </p:sp>
      <p:sp>
        <p:nvSpPr>
          <p:cNvPr id="3" name="内容占位符 2">
            <a:extLst>
              <a:ext uri="{FF2B5EF4-FFF2-40B4-BE49-F238E27FC236}">
                <a16:creationId xmlns:a16="http://schemas.microsoft.com/office/drawing/2014/main" id="{56AE2894-53C1-4AE1-B0DB-63D155C2F32B}"/>
              </a:ext>
            </a:extLst>
          </p:cNvPr>
          <p:cNvSpPr>
            <a:spLocks noGrp="1"/>
          </p:cNvSpPr>
          <p:nvPr>
            <p:ph idx="1"/>
          </p:nvPr>
        </p:nvSpPr>
        <p:spPr/>
        <p:txBody>
          <a:bodyPr/>
          <a:lstStyle/>
          <a:p>
            <a:pPr>
              <a:buFont typeface="Wingdings" panose="05000000000000000000" pitchFamily="2" charset="2"/>
              <a:buChar char="Ø"/>
            </a:pPr>
            <a:r>
              <a:rPr lang="zh-CN" altLang="en-US" dirty="0"/>
              <a:t>反向传播算法：通过反向传播算法可以调整神经网络中参数的取值。本实验采用批梯度下降算法进行降低损失函数。</a:t>
            </a:r>
            <a:endParaRPr lang="en-US" altLang="zh-CN" dirty="0"/>
          </a:p>
          <a:p>
            <a:pPr>
              <a:buFont typeface="Wingdings" panose="05000000000000000000" pitchFamily="2" charset="2"/>
              <a:buChar char="Ø"/>
            </a:pPr>
            <a:endParaRPr lang="en-US" altLang="zh-CN" dirty="0"/>
          </a:p>
          <a:p>
            <a:pPr marL="0" indent="0">
              <a:buNone/>
            </a:pPr>
            <a:r>
              <a:rPr lang="en-US" altLang="zh-CN" dirty="0"/>
              <a:t>    </a:t>
            </a:r>
            <a:r>
              <a:rPr lang="zh-CN" altLang="en-US" dirty="0"/>
              <a:t>通过反向传播算法计算损失函数对每一个参数的梯度，再根据梯</a:t>
            </a:r>
            <a:endParaRPr lang="en-US" altLang="zh-CN" dirty="0"/>
          </a:p>
          <a:p>
            <a:pPr marL="0" indent="0">
              <a:buNone/>
            </a:pPr>
            <a:r>
              <a:rPr lang="en-US" altLang="zh-CN" dirty="0"/>
              <a:t>    </a:t>
            </a:r>
            <a:r>
              <a:rPr lang="zh-CN" altLang="en-US" dirty="0"/>
              <a:t>度和学习率使用梯度下降算法更新每一个参数。需要注意的是，</a:t>
            </a:r>
            <a:endParaRPr lang="en-US" altLang="zh-CN" dirty="0"/>
          </a:p>
          <a:p>
            <a:pPr marL="0" indent="0">
              <a:buNone/>
            </a:pPr>
            <a:r>
              <a:rPr lang="en-US" altLang="zh-CN" dirty="0"/>
              <a:t>    </a:t>
            </a:r>
            <a:r>
              <a:rPr lang="zh-CN" altLang="en-US" dirty="0"/>
              <a:t>梯度下降算法并不能保证被优化的函数达到全局最优解。只有当</a:t>
            </a:r>
            <a:endParaRPr lang="en-US" altLang="zh-CN" dirty="0"/>
          </a:p>
          <a:p>
            <a:pPr marL="0" indent="0">
              <a:buNone/>
            </a:pPr>
            <a:r>
              <a:rPr lang="en-US" altLang="zh-CN" dirty="0"/>
              <a:t>    </a:t>
            </a:r>
            <a:r>
              <a:rPr lang="zh-CN" altLang="en-US" dirty="0"/>
              <a:t>损失函数为凸函数时，梯度下降算法才能保证达到全局最优解。</a:t>
            </a:r>
          </a:p>
        </p:txBody>
      </p:sp>
      <p:sp>
        <p:nvSpPr>
          <p:cNvPr id="4" name="灯片编号占位符 3">
            <a:extLst>
              <a:ext uri="{FF2B5EF4-FFF2-40B4-BE49-F238E27FC236}">
                <a16:creationId xmlns:a16="http://schemas.microsoft.com/office/drawing/2014/main" id="{8D91FAD7-6FB3-4B9B-A0FE-044E587AABE7}"/>
              </a:ext>
            </a:extLst>
          </p:cNvPr>
          <p:cNvSpPr>
            <a:spLocks noGrp="1"/>
          </p:cNvSpPr>
          <p:nvPr>
            <p:ph type="sldNum" sz="quarter" idx="12"/>
          </p:nvPr>
        </p:nvSpPr>
        <p:spPr/>
        <p:txBody>
          <a:bodyPr/>
          <a:lstStyle/>
          <a:p>
            <a:pPr>
              <a:defRPr/>
            </a:pPr>
            <a:fld id="{E8DA2325-F65A-41F9-B6D6-96BF27E79076}" type="slidenum">
              <a:rPr lang="zh-CN" altLang="en-US" smtClean="0"/>
              <a:pPr>
                <a:defRPr/>
              </a:pPr>
              <a:t>26</a:t>
            </a:fld>
            <a:endParaRPr lang="zh-CN" altLang="en-US"/>
          </a:p>
        </p:txBody>
      </p:sp>
      <p:pic>
        <p:nvPicPr>
          <p:cNvPr id="5" name="图片 4">
            <a:extLst>
              <a:ext uri="{FF2B5EF4-FFF2-40B4-BE49-F238E27FC236}">
                <a16:creationId xmlns:a16="http://schemas.microsoft.com/office/drawing/2014/main" id="{F5B579FF-E843-4753-AD67-38C8B72251BA}"/>
              </a:ext>
            </a:extLst>
          </p:cNvPr>
          <p:cNvPicPr>
            <a:picLocks noChangeAspect="1"/>
          </p:cNvPicPr>
          <p:nvPr/>
        </p:nvPicPr>
        <p:blipFill>
          <a:blip r:embed="rId2"/>
          <a:stretch>
            <a:fillRect/>
          </a:stretch>
        </p:blipFill>
        <p:spPr>
          <a:xfrm>
            <a:off x="3444539" y="2566737"/>
            <a:ext cx="5302922" cy="689811"/>
          </a:xfrm>
          <a:prstGeom prst="rect">
            <a:avLst/>
          </a:prstGeom>
        </p:spPr>
      </p:pic>
    </p:spTree>
    <p:extLst>
      <p:ext uri="{BB962C8B-B14F-4D97-AF65-F5344CB8AC3E}">
        <p14:creationId xmlns:p14="http://schemas.microsoft.com/office/powerpoint/2010/main" val="20021312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FD9662-CB67-4465-BBBB-0C4B0314ECC4}"/>
              </a:ext>
            </a:extLst>
          </p:cNvPr>
          <p:cNvSpPr>
            <a:spLocks noGrp="1"/>
          </p:cNvSpPr>
          <p:nvPr>
            <p:ph type="title"/>
          </p:nvPr>
        </p:nvSpPr>
        <p:spPr/>
        <p:txBody>
          <a:bodyPr/>
          <a:lstStyle/>
          <a:p>
            <a:r>
              <a:rPr lang="en-US" altLang="zh-CN" dirty="0"/>
              <a:t>3.3 </a:t>
            </a:r>
            <a:r>
              <a:rPr lang="zh-CN" altLang="en-US" dirty="0"/>
              <a:t>训练</a:t>
            </a:r>
            <a:r>
              <a:rPr lang="en-US" altLang="zh-CN" dirty="0"/>
              <a:t>(Train)</a:t>
            </a:r>
            <a:endParaRPr lang="zh-CN" altLang="en-US" dirty="0"/>
          </a:p>
        </p:txBody>
      </p:sp>
      <p:sp>
        <p:nvSpPr>
          <p:cNvPr id="3" name="内容占位符 2">
            <a:extLst>
              <a:ext uri="{FF2B5EF4-FFF2-40B4-BE49-F238E27FC236}">
                <a16:creationId xmlns:a16="http://schemas.microsoft.com/office/drawing/2014/main" id="{BDD35FC8-01BA-4260-AF9F-55B02CE13D96}"/>
              </a:ext>
            </a:extLst>
          </p:cNvPr>
          <p:cNvSpPr>
            <a:spLocks noGrp="1"/>
          </p:cNvSpPr>
          <p:nvPr>
            <p:ph idx="1"/>
          </p:nvPr>
        </p:nvSpPr>
        <p:spPr/>
        <p:txBody>
          <a:bodyPr/>
          <a:lstStyle/>
          <a:p>
            <a:pPr>
              <a:buFont typeface="Wingdings" panose="05000000000000000000" pitchFamily="2" charset="2"/>
              <a:buChar char="Ø"/>
            </a:pPr>
            <a:r>
              <a:rPr lang="zh-CN" altLang="en-US" dirty="0"/>
              <a:t>滑动平均模型：在采用随机梯度下降算法训练神经网络时，采用</a:t>
            </a:r>
            <a:endParaRPr lang="en-US" altLang="zh-CN" dirty="0"/>
          </a:p>
          <a:p>
            <a:pPr marL="0" indent="0">
              <a:buNone/>
            </a:pPr>
            <a:r>
              <a:rPr lang="en-US" altLang="zh-CN" dirty="0"/>
              <a:t>     </a:t>
            </a:r>
            <a:r>
              <a:rPr lang="zh-CN" altLang="en-US" dirty="0"/>
              <a:t>滑动平均模型的意义在于提高模型在测试数据上的健壮性。</a:t>
            </a:r>
            <a:endParaRPr lang="en-US" altLang="zh-CN" dirty="0"/>
          </a:p>
          <a:p>
            <a:pPr marL="0" indent="0">
              <a:buNone/>
            </a:pPr>
            <a:endParaRPr lang="en-US" altLang="zh-CN" dirty="0"/>
          </a:p>
          <a:p>
            <a:pPr marL="0" indent="0">
              <a:buNone/>
            </a:pPr>
            <a:r>
              <a:rPr lang="en-US" altLang="zh-CN" dirty="0"/>
              <a:t>     </a:t>
            </a:r>
            <a:r>
              <a:rPr lang="zh-CN" altLang="en-US" dirty="0"/>
              <a:t>由上述公式可知，</a:t>
            </a:r>
            <a:r>
              <a:rPr lang="en-US" altLang="zh-CN" dirty="0"/>
              <a:t>decay</a:t>
            </a:r>
            <a:r>
              <a:rPr lang="zh-CN" altLang="en-US" dirty="0"/>
              <a:t>控制着模型更新的速度，越大越趋于稳定</a:t>
            </a:r>
            <a:endParaRPr lang="en-US" altLang="zh-CN" dirty="0"/>
          </a:p>
          <a:p>
            <a:pPr marL="0" indent="0">
              <a:buNone/>
            </a:pPr>
            <a:r>
              <a:rPr lang="en-US" altLang="zh-CN" dirty="0"/>
              <a:t>     </a:t>
            </a:r>
            <a:r>
              <a:rPr lang="zh-CN" altLang="en-US" dirty="0"/>
              <a:t>。实际应用中，</a:t>
            </a:r>
            <a:r>
              <a:rPr lang="en-US" altLang="zh-CN" dirty="0"/>
              <a:t>decay</a:t>
            </a:r>
            <a:r>
              <a:rPr lang="zh-CN" altLang="en-US" dirty="0"/>
              <a:t>一般会设置为十分接近</a:t>
            </a:r>
            <a:r>
              <a:rPr lang="en-US" altLang="zh-CN" dirty="0"/>
              <a:t>1</a:t>
            </a:r>
            <a:r>
              <a:rPr lang="zh-CN" altLang="en-US" dirty="0"/>
              <a:t>的常数。</a:t>
            </a:r>
            <a:endParaRPr lang="en-US" altLang="zh-CN" dirty="0"/>
          </a:p>
          <a:p>
            <a:pPr>
              <a:buFont typeface="Wingdings" panose="05000000000000000000" pitchFamily="2" charset="2"/>
              <a:buChar char="Ø"/>
            </a:pPr>
            <a:r>
              <a:rPr lang="en-US" altLang="zh-CN" dirty="0"/>
              <a:t>Dropout</a:t>
            </a:r>
            <a:r>
              <a:rPr lang="zh-CN" altLang="en-US" dirty="0"/>
              <a:t>：</a:t>
            </a:r>
            <a:r>
              <a:rPr lang="en-US" altLang="zh-CN" dirty="0"/>
              <a:t>Dropout</a:t>
            </a:r>
            <a:r>
              <a:rPr lang="zh-CN" altLang="en-US" dirty="0"/>
              <a:t>是指在模型训练时随机让网络某些隐含层节点的权重不工作，通过这样的方式可以避免过拟合。</a:t>
            </a:r>
          </a:p>
        </p:txBody>
      </p:sp>
      <p:sp>
        <p:nvSpPr>
          <p:cNvPr id="4" name="灯片编号占位符 3">
            <a:extLst>
              <a:ext uri="{FF2B5EF4-FFF2-40B4-BE49-F238E27FC236}">
                <a16:creationId xmlns:a16="http://schemas.microsoft.com/office/drawing/2014/main" id="{0A3A347F-87C2-4E50-B472-30DF9D5ED9F9}"/>
              </a:ext>
            </a:extLst>
          </p:cNvPr>
          <p:cNvSpPr>
            <a:spLocks noGrp="1"/>
          </p:cNvSpPr>
          <p:nvPr>
            <p:ph type="sldNum" sz="quarter" idx="12"/>
          </p:nvPr>
        </p:nvSpPr>
        <p:spPr/>
        <p:txBody>
          <a:bodyPr/>
          <a:lstStyle/>
          <a:p>
            <a:pPr>
              <a:defRPr/>
            </a:pPr>
            <a:fld id="{E8DA2325-F65A-41F9-B6D6-96BF27E79076}" type="slidenum">
              <a:rPr lang="zh-CN" altLang="en-US" smtClean="0"/>
              <a:pPr>
                <a:defRPr/>
              </a:pPr>
              <a:t>27</a:t>
            </a:fld>
            <a:endParaRPr lang="zh-CN" altLang="en-US"/>
          </a:p>
        </p:txBody>
      </p:sp>
      <p:sp>
        <p:nvSpPr>
          <p:cNvPr id="6" name="Rectangle 2">
            <a:extLst>
              <a:ext uri="{FF2B5EF4-FFF2-40B4-BE49-F238E27FC236}">
                <a16:creationId xmlns:a16="http://schemas.microsoft.com/office/drawing/2014/main" id="{05B1A8AA-3ACE-4823-BAA0-97D77AED7714}"/>
              </a:ext>
            </a:extLst>
          </p:cNvPr>
          <p:cNvSpPr>
            <a:spLocks noChangeArrowheads="1"/>
          </p:cNvSpPr>
          <p:nvPr/>
        </p:nvSpPr>
        <p:spPr bwMode="auto">
          <a:xfrm>
            <a:off x="919969" y="2458233"/>
            <a:ext cx="7264854" cy="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A113DCF4-E42C-48FC-AA2B-9D20A7562401}"/>
              </a:ext>
            </a:extLst>
          </p:cNvPr>
          <p:cNvGraphicFramePr>
            <a:graphicFrameLocks noChangeAspect="1"/>
          </p:cNvGraphicFramePr>
          <p:nvPr>
            <p:extLst>
              <p:ext uri="{D42A27DB-BD31-4B8C-83A1-F6EECF244321}">
                <p14:modId xmlns:p14="http://schemas.microsoft.com/office/powerpoint/2010/main" val="2513871969"/>
              </p:ext>
            </p:extLst>
          </p:nvPr>
        </p:nvGraphicFramePr>
        <p:xfrm>
          <a:off x="884766" y="2679031"/>
          <a:ext cx="10972800" cy="557842"/>
        </p:xfrm>
        <a:graphic>
          <a:graphicData uri="http://schemas.openxmlformats.org/presentationml/2006/ole">
            <mc:AlternateContent xmlns:mc="http://schemas.openxmlformats.org/markup-compatibility/2006">
              <mc:Choice xmlns:v="urn:schemas-microsoft-com:vml" Requires="v">
                <p:oleObj spid="_x0000_s2053" name="Equation" r:id="rId3" imgW="4330700" imgH="203200" progId="Equation.DSMT4">
                  <p:embed/>
                </p:oleObj>
              </mc:Choice>
              <mc:Fallback>
                <p:oleObj name="Equation" r:id="rId3" imgW="43307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766" y="2679031"/>
                        <a:ext cx="10972800" cy="557842"/>
                      </a:xfrm>
                      <a:prstGeom prst="rect">
                        <a:avLst/>
                      </a:prstGeom>
                      <a:noFill/>
                    </p:spPr>
                  </p:pic>
                </p:oleObj>
              </mc:Fallback>
            </mc:AlternateContent>
          </a:graphicData>
        </a:graphic>
      </p:graphicFrame>
    </p:spTree>
    <p:extLst>
      <p:ext uri="{BB962C8B-B14F-4D97-AF65-F5344CB8AC3E}">
        <p14:creationId xmlns:p14="http://schemas.microsoft.com/office/powerpoint/2010/main" val="29503248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408480-0C3A-4B53-9E89-7B21B4BD75C1}"/>
              </a:ext>
            </a:extLst>
          </p:cNvPr>
          <p:cNvSpPr>
            <a:spLocks noGrp="1"/>
          </p:cNvSpPr>
          <p:nvPr>
            <p:ph type="title"/>
          </p:nvPr>
        </p:nvSpPr>
        <p:spPr/>
        <p:txBody>
          <a:bodyPr/>
          <a:lstStyle/>
          <a:p>
            <a:r>
              <a:rPr lang="en-US" altLang="zh-CN" dirty="0"/>
              <a:t>3.3 </a:t>
            </a:r>
            <a:r>
              <a:rPr lang="zh-CN" altLang="en-US" dirty="0"/>
              <a:t>测试</a:t>
            </a:r>
            <a:r>
              <a:rPr lang="en-US" altLang="zh-CN" dirty="0"/>
              <a:t>(Test)</a:t>
            </a:r>
            <a:endParaRPr lang="zh-CN" altLang="en-US" dirty="0"/>
          </a:p>
        </p:txBody>
      </p:sp>
      <p:sp>
        <p:nvSpPr>
          <p:cNvPr id="3" name="内容占位符 2">
            <a:extLst>
              <a:ext uri="{FF2B5EF4-FFF2-40B4-BE49-F238E27FC236}">
                <a16:creationId xmlns:a16="http://schemas.microsoft.com/office/drawing/2014/main" id="{52A87F6A-6DBD-4B0E-9ED7-2C4F707CCD13}"/>
              </a:ext>
            </a:extLst>
          </p:cNvPr>
          <p:cNvSpPr>
            <a:spLocks noGrp="1"/>
          </p:cNvSpPr>
          <p:nvPr>
            <p:ph idx="1"/>
          </p:nvPr>
        </p:nvSpPr>
        <p:spPr/>
        <p:txBody>
          <a:bodyPr/>
          <a:lstStyle/>
          <a:p>
            <a:r>
              <a:rPr lang="en-US" altLang="zh-CN" dirty="0"/>
              <a:t>Test</a:t>
            </a:r>
            <a:r>
              <a:rPr lang="zh-CN" altLang="en-US" dirty="0"/>
              <a:t>就是通过训练得到的权重来对测试集进行识别，并与标签进行</a:t>
            </a:r>
            <a:endParaRPr lang="en-US" altLang="zh-CN" dirty="0"/>
          </a:p>
          <a:p>
            <a:pPr marL="0" indent="0">
              <a:buNone/>
            </a:pPr>
            <a:r>
              <a:rPr lang="en-US" altLang="zh-CN" dirty="0"/>
              <a:t>    </a:t>
            </a:r>
            <a:r>
              <a:rPr lang="zh-CN" altLang="en-US" dirty="0"/>
              <a:t>对比，来获得准确率。通过准确率可以对这个模型和训练方式进</a:t>
            </a:r>
            <a:endParaRPr lang="en-US" altLang="zh-CN" dirty="0"/>
          </a:p>
          <a:p>
            <a:pPr marL="0" indent="0">
              <a:buNone/>
            </a:pPr>
            <a:r>
              <a:rPr lang="en-US" altLang="zh-CN" dirty="0"/>
              <a:t>    </a:t>
            </a:r>
            <a:r>
              <a:rPr lang="zh-CN" altLang="en-US" dirty="0"/>
              <a:t>行评价。</a:t>
            </a:r>
            <a:endParaRPr lang="en-US" altLang="zh-CN" dirty="0"/>
          </a:p>
          <a:p>
            <a:r>
              <a:rPr lang="en-US" altLang="zh-CN" dirty="0"/>
              <a:t>CIFAR10</a:t>
            </a:r>
            <a:r>
              <a:rPr lang="zh-CN" altLang="en-US" dirty="0"/>
              <a:t>数据集提供了</a:t>
            </a:r>
            <a:r>
              <a:rPr lang="en-US" altLang="zh-CN" dirty="0"/>
              <a:t>10000</a:t>
            </a:r>
            <a:r>
              <a:rPr lang="zh-CN" altLang="en-US" dirty="0"/>
              <a:t>张</a:t>
            </a:r>
            <a:r>
              <a:rPr lang="en-US" altLang="zh-CN" dirty="0"/>
              <a:t>32</a:t>
            </a:r>
            <a:r>
              <a:rPr lang="zh-CN" altLang="en-US" dirty="0"/>
              <a:t>*</a:t>
            </a:r>
            <a:r>
              <a:rPr lang="en-US" altLang="zh-CN" dirty="0"/>
              <a:t>32</a:t>
            </a:r>
            <a:r>
              <a:rPr lang="zh-CN" altLang="en-US" dirty="0"/>
              <a:t>的图片作为测试集。测试的前向传播过程与训练一样，只是不用</a:t>
            </a:r>
            <a:r>
              <a:rPr lang="en-US" altLang="zh-CN" dirty="0"/>
              <a:t>dropout</a:t>
            </a:r>
            <a:r>
              <a:rPr lang="zh-CN" altLang="en-US" dirty="0"/>
              <a:t>、正则化这些避免过拟合的手段。</a:t>
            </a:r>
            <a:endParaRPr lang="en-US" altLang="zh-CN" dirty="0"/>
          </a:p>
          <a:p>
            <a:endParaRPr lang="en-US" altLang="zh-CN" dirty="0"/>
          </a:p>
        </p:txBody>
      </p:sp>
      <p:sp>
        <p:nvSpPr>
          <p:cNvPr id="4" name="灯片编号占位符 3">
            <a:extLst>
              <a:ext uri="{FF2B5EF4-FFF2-40B4-BE49-F238E27FC236}">
                <a16:creationId xmlns:a16="http://schemas.microsoft.com/office/drawing/2014/main" id="{ACE9AF37-0ED3-4469-90B1-21DCEADF44C8}"/>
              </a:ext>
            </a:extLst>
          </p:cNvPr>
          <p:cNvSpPr>
            <a:spLocks noGrp="1"/>
          </p:cNvSpPr>
          <p:nvPr>
            <p:ph type="sldNum" sz="quarter" idx="12"/>
          </p:nvPr>
        </p:nvSpPr>
        <p:spPr/>
        <p:txBody>
          <a:bodyPr/>
          <a:lstStyle/>
          <a:p>
            <a:pPr>
              <a:defRPr/>
            </a:pPr>
            <a:fld id="{E8DA2325-F65A-41F9-B6D6-96BF27E79076}" type="slidenum">
              <a:rPr lang="zh-CN" altLang="en-US" smtClean="0"/>
              <a:pPr>
                <a:defRPr/>
              </a:pPr>
              <a:t>28</a:t>
            </a:fld>
            <a:endParaRPr lang="zh-CN" altLang="en-US"/>
          </a:p>
        </p:txBody>
      </p:sp>
    </p:spTree>
    <p:extLst>
      <p:ext uri="{BB962C8B-B14F-4D97-AF65-F5344CB8AC3E}">
        <p14:creationId xmlns:p14="http://schemas.microsoft.com/office/powerpoint/2010/main" val="3265671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74AF1F66-CEED-4779-A777-67C30CABE4A0}"/>
              </a:ext>
            </a:extLst>
          </p:cNvPr>
          <p:cNvPicPr>
            <a:picLocks noGrp="1" noChangeAspect="1"/>
          </p:cNvPicPr>
          <p:nvPr>
            <p:ph idx="1"/>
          </p:nvPr>
        </p:nvPicPr>
        <p:blipFill>
          <a:blip r:embed="rId2"/>
          <a:stretch>
            <a:fillRect/>
          </a:stretch>
        </p:blipFill>
        <p:spPr>
          <a:xfrm>
            <a:off x="0" y="-233680"/>
            <a:ext cx="12192000" cy="7091680"/>
          </a:xfrm>
          <a:prstGeom prst="rect">
            <a:avLst/>
          </a:prstGeom>
        </p:spPr>
      </p:pic>
      <p:sp>
        <p:nvSpPr>
          <p:cNvPr id="4" name="灯片编号占位符 3">
            <a:extLst>
              <a:ext uri="{FF2B5EF4-FFF2-40B4-BE49-F238E27FC236}">
                <a16:creationId xmlns:a16="http://schemas.microsoft.com/office/drawing/2014/main" id="{5E42FFE8-8EA9-4DBB-BB1C-D5D642420B92}"/>
              </a:ext>
            </a:extLst>
          </p:cNvPr>
          <p:cNvSpPr>
            <a:spLocks noGrp="1"/>
          </p:cNvSpPr>
          <p:nvPr>
            <p:ph type="sldNum" sz="quarter" idx="12"/>
          </p:nvPr>
        </p:nvSpPr>
        <p:spPr/>
        <p:txBody>
          <a:bodyPr/>
          <a:lstStyle/>
          <a:p>
            <a:pPr>
              <a:defRPr/>
            </a:pPr>
            <a:fld id="{E8DA2325-F65A-41F9-B6D6-96BF27E79076}" type="slidenum">
              <a:rPr lang="zh-CN" altLang="en-US" smtClean="0"/>
              <a:pPr>
                <a:defRPr/>
              </a:pPr>
              <a:t>29</a:t>
            </a:fld>
            <a:endParaRPr lang="zh-CN" altLang="en-US"/>
          </a:p>
        </p:txBody>
      </p:sp>
      <p:sp>
        <p:nvSpPr>
          <p:cNvPr id="8" name="文本框 7">
            <a:extLst>
              <a:ext uri="{FF2B5EF4-FFF2-40B4-BE49-F238E27FC236}">
                <a16:creationId xmlns:a16="http://schemas.microsoft.com/office/drawing/2014/main" id="{97E6C5B1-4F86-4123-83FB-2368F1E1CACC}"/>
              </a:ext>
            </a:extLst>
          </p:cNvPr>
          <p:cNvSpPr txBox="1"/>
          <p:nvPr/>
        </p:nvSpPr>
        <p:spPr>
          <a:xfrm>
            <a:off x="5115560" y="497840"/>
            <a:ext cx="1960880" cy="1107996"/>
          </a:xfrm>
          <a:prstGeom prst="rect">
            <a:avLst/>
          </a:prstGeom>
          <a:noFill/>
        </p:spPr>
        <p:txBody>
          <a:bodyPr wrap="square" rtlCol="0">
            <a:spAutoFit/>
          </a:bodyPr>
          <a:lstStyle/>
          <a:p>
            <a:r>
              <a:rPr lang="zh-CN" altLang="en-US" sz="6600" b="1" dirty="0">
                <a:solidFill>
                  <a:schemeClr val="bg2"/>
                </a:solidFill>
                <a:effectLst>
                  <a:outerShdw blurRad="38100" dist="38100" dir="2700000" algn="tl">
                    <a:srgbClr val="000000">
                      <a:alpha val="43137"/>
                    </a:srgbClr>
                  </a:outerShdw>
                </a:effectLst>
                <a:ea typeface="Adobe 仿宋 Std R" panose="02020400000000000000" pitchFamily="18" charset="-122"/>
                <a:cs typeface="+mj-cs"/>
              </a:rPr>
              <a:t>目录</a:t>
            </a:r>
          </a:p>
        </p:txBody>
      </p:sp>
      <p:sp>
        <p:nvSpPr>
          <p:cNvPr id="9" name="Rectangle 3">
            <a:extLst>
              <a:ext uri="{FF2B5EF4-FFF2-40B4-BE49-F238E27FC236}">
                <a16:creationId xmlns:a16="http://schemas.microsoft.com/office/drawing/2014/main" id="{F56A7DB5-4DA2-4DCA-AA6D-2446AAEF1406}"/>
              </a:ext>
            </a:extLst>
          </p:cNvPr>
          <p:cNvSpPr txBox="1">
            <a:spLocks noChangeArrowheads="1"/>
          </p:cNvSpPr>
          <p:nvPr/>
        </p:nvSpPr>
        <p:spPr bwMode="auto">
          <a:xfrm>
            <a:off x="2635250" y="2686487"/>
            <a:ext cx="69215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bodyPr>
          <a:lstStyle>
            <a:lvl1pPr marL="363538" indent="-363538" algn="l" rtl="0" eaLnBrk="0" fontAlgn="base" hangingPunct="0">
              <a:lnSpc>
                <a:spcPct val="114000"/>
              </a:lnSpc>
              <a:spcBef>
                <a:spcPts val="1200"/>
              </a:spcBef>
              <a:spcAft>
                <a:spcPct val="0"/>
              </a:spcAft>
              <a:buSzPct val="80000"/>
              <a:buFont typeface="Wingdings" panose="05000000000000000000" pitchFamily="2" charset="2"/>
              <a:buChar char="n"/>
              <a:defRPr sz="3000" kern="1200">
                <a:solidFill>
                  <a:srgbClr val="00007E"/>
                </a:solidFill>
                <a:latin typeface="Times New Roman" panose="02020603050405020304" pitchFamily="18" charset="0"/>
                <a:ea typeface="+mn-ea"/>
                <a:cs typeface="Times New Roman" panose="02020603050405020304" pitchFamily="18" charset="0"/>
              </a:defRPr>
            </a:lvl1pPr>
            <a:lvl2pPr marL="804863" indent="-347663" algn="l" rtl="0" eaLnBrk="0" fontAlgn="base" hangingPunct="0">
              <a:lnSpc>
                <a:spcPct val="114000"/>
              </a:lnSpc>
              <a:spcBef>
                <a:spcPts val="600"/>
              </a:spcBef>
              <a:spcAft>
                <a:spcPct val="0"/>
              </a:spcAft>
              <a:buSzPct val="80000"/>
              <a:buFont typeface="Wingdings" panose="05000000000000000000" pitchFamily="2" charset="2"/>
              <a:buChar char="l"/>
              <a:defRPr sz="2600" kern="1200">
                <a:solidFill>
                  <a:schemeClr val="tx1"/>
                </a:solidFill>
                <a:latin typeface="Times New Roman" panose="02020603050405020304" pitchFamily="18" charset="0"/>
                <a:ea typeface="+mn-ea"/>
                <a:cs typeface="Times New Roman" panose="02020603050405020304" pitchFamily="18" charset="0"/>
              </a:defRPr>
            </a:lvl2pPr>
            <a:lvl3pPr marL="1255713" indent="-341313" algn="l" rtl="0" eaLnBrk="0" fontAlgn="base" hangingPunct="0">
              <a:lnSpc>
                <a:spcPct val="114000"/>
              </a:lnSpc>
              <a:spcBef>
                <a:spcPts val="600"/>
              </a:spcBef>
              <a:spcAft>
                <a:spcPct val="0"/>
              </a:spcAft>
              <a:buSzPct val="80000"/>
              <a:buFont typeface="Wingdings" panose="05000000000000000000" pitchFamily="2" charset="2"/>
              <a:buChar char="Ø"/>
              <a:defRPr sz="2200" kern="1200">
                <a:solidFill>
                  <a:srgbClr val="860063"/>
                </a:solidFill>
                <a:latin typeface="Times New Roman" panose="02020603050405020304" pitchFamily="18" charset="0"/>
                <a:ea typeface="+mn-ea"/>
                <a:cs typeface="Times New Roman" panose="02020603050405020304" pitchFamily="18" charset="0"/>
              </a:defRPr>
            </a:lvl3pPr>
            <a:lvl4pPr marL="1619250" indent="-247650" algn="l" rtl="0" eaLnBrk="0" fontAlgn="base" hangingPunct="0">
              <a:lnSpc>
                <a:spcPct val="114000"/>
              </a:lnSpc>
              <a:spcBef>
                <a:spcPts val="600"/>
              </a:spcBef>
              <a:spcAft>
                <a:spcPct val="0"/>
              </a:spcAft>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一、卷积神经网络诞生及背景</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二、卷积神经网络原理</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三、实验内容及实现</a:t>
            </a:r>
          </a:p>
          <a:p>
            <a:pPr marL="0" indent="0" eaLnBrk="1" fontAlgn="auto" hangingPunct="1">
              <a:spcBef>
                <a:spcPts val="0"/>
              </a:spcBef>
              <a:spcAft>
                <a:spcPts val="0"/>
              </a:spcAft>
              <a:buNone/>
              <a:defRPr/>
            </a:pPr>
            <a:r>
              <a:rPr lang="zh-CN" altLang="en-US" sz="4000" dirty="0">
                <a:solidFill>
                  <a:schemeClr val="tx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四、实验结果展示及分析</a:t>
            </a:r>
          </a:p>
        </p:txBody>
      </p:sp>
    </p:spTree>
    <p:extLst>
      <p:ext uri="{BB962C8B-B14F-4D97-AF65-F5344CB8AC3E}">
        <p14:creationId xmlns:p14="http://schemas.microsoft.com/office/powerpoint/2010/main" val="257269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74AF1F66-CEED-4779-A777-67C30CABE4A0}"/>
              </a:ext>
            </a:extLst>
          </p:cNvPr>
          <p:cNvPicPr>
            <a:picLocks noGrp="1" noChangeAspect="1"/>
          </p:cNvPicPr>
          <p:nvPr>
            <p:ph idx="1"/>
          </p:nvPr>
        </p:nvPicPr>
        <p:blipFill>
          <a:blip r:embed="rId2"/>
          <a:stretch>
            <a:fillRect/>
          </a:stretch>
        </p:blipFill>
        <p:spPr>
          <a:xfrm>
            <a:off x="0" y="-233680"/>
            <a:ext cx="12192000" cy="7091680"/>
          </a:xfrm>
          <a:prstGeom prst="rect">
            <a:avLst/>
          </a:prstGeom>
        </p:spPr>
      </p:pic>
      <p:sp>
        <p:nvSpPr>
          <p:cNvPr id="4" name="灯片编号占位符 3">
            <a:extLst>
              <a:ext uri="{FF2B5EF4-FFF2-40B4-BE49-F238E27FC236}">
                <a16:creationId xmlns:a16="http://schemas.microsoft.com/office/drawing/2014/main" id="{5E42FFE8-8EA9-4DBB-BB1C-D5D642420B92}"/>
              </a:ext>
            </a:extLst>
          </p:cNvPr>
          <p:cNvSpPr>
            <a:spLocks noGrp="1"/>
          </p:cNvSpPr>
          <p:nvPr>
            <p:ph type="sldNum" sz="quarter" idx="12"/>
          </p:nvPr>
        </p:nvSpPr>
        <p:spPr/>
        <p:txBody>
          <a:bodyPr/>
          <a:lstStyle/>
          <a:p>
            <a:pPr>
              <a:defRPr/>
            </a:pPr>
            <a:fld id="{E8DA2325-F65A-41F9-B6D6-96BF27E79076}" type="slidenum">
              <a:rPr lang="zh-CN" altLang="en-US" smtClean="0"/>
              <a:pPr>
                <a:defRPr/>
              </a:pPr>
              <a:t>3</a:t>
            </a:fld>
            <a:endParaRPr lang="zh-CN" altLang="en-US"/>
          </a:p>
        </p:txBody>
      </p:sp>
      <p:sp>
        <p:nvSpPr>
          <p:cNvPr id="8" name="文本框 7">
            <a:extLst>
              <a:ext uri="{FF2B5EF4-FFF2-40B4-BE49-F238E27FC236}">
                <a16:creationId xmlns:a16="http://schemas.microsoft.com/office/drawing/2014/main" id="{97E6C5B1-4F86-4123-83FB-2368F1E1CACC}"/>
              </a:ext>
            </a:extLst>
          </p:cNvPr>
          <p:cNvSpPr txBox="1"/>
          <p:nvPr/>
        </p:nvSpPr>
        <p:spPr>
          <a:xfrm>
            <a:off x="5115560" y="497840"/>
            <a:ext cx="1960880" cy="1107996"/>
          </a:xfrm>
          <a:prstGeom prst="rect">
            <a:avLst/>
          </a:prstGeom>
          <a:noFill/>
        </p:spPr>
        <p:txBody>
          <a:bodyPr wrap="square" rtlCol="0">
            <a:spAutoFit/>
          </a:bodyPr>
          <a:lstStyle/>
          <a:p>
            <a:r>
              <a:rPr lang="zh-CN" altLang="en-US" sz="6600" b="1" dirty="0">
                <a:solidFill>
                  <a:schemeClr val="bg2"/>
                </a:solidFill>
                <a:effectLst>
                  <a:outerShdw blurRad="38100" dist="38100" dir="2700000" algn="tl">
                    <a:srgbClr val="000000">
                      <a:alpha val="43137"/>
                    </a:srgbClr>
                  </a:outerShdw>
                </a:effectLst>
                <a:ea typeface="Adobe 仿宋 Std R" panose="02020400000000000000" pitchFamily="18" charset="-122"/>
                <a:cs typeface="+mj-cs"/>
              </a:rPr>
              <a:t>目录</a:t>
            </a:r>
          </a:p>
        </p:txBody>
      </p:sp>
      <p:sp>
        <p:nvSpPr>
          <p:cNvPr id="9" name="Rectangle 3">
            <a:extLst>
              <a:ext uri="{FF2B5EF4-FFF2-40B4-BE49-F238E27FC236}">
                <a16:creationId xmlns:a16="http://schemas.microsoft.com/office/drawing/2014/main" id="{F56A7DB5-4DA2-4DCA-AA6D-2446AAEF1406}"/>
              </a:ext>
            </a:extLst>
          </p:cNvPr>
          <p:cNvSpPr txBox="1">
            <a:spLocks noChangeArrowheads="1"/>
          </p:cNvSpPr>
          <p:nvPr/>
        </p:nvSpPr>
        <p:spPr bwMode="auto">
          <a:xfrm>
            <a:off x="2635250" y="2686487"/>
            <a:ext cx="69215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bodyPr>
          <a:lstStyle>
            <a:lvl1pPr marL="363538" indent="-363538" algn="l" rtl="0" eaLnBrk="0" fontAlgn="base" hangingPunct="0">
              <a:lnSpc>
                <a:spcPct val="114000"/>
              </a:lnSpc>
              <a:spcBef>
                <a:spcPts val="1200"/>
              </a:spcBef>
              <a:spcAft>
                <a:spcPct val="0"/>
              </a:spcAft>
              <a:buSzPct val="80000"/>
              <a:buFont typeface="Wingdings" panose="05000000000000000000" pitchFamily="2" charset="2"/>
              <a:buChar char="n"/>
              <a:defRPr sz="3000" kern="1200">
                <a:solidFill>
                  <a:srgbClr val="00007E"/>
                </a:solidFill>
                <a:latin typeface="Times New Roman" panose="02020603050405020304" pitchFamily="18" charset="0"/>
                <a:ea typeface="+mn-ea"/>
                <a:cs typeface="Times New Roman" panose="02020603050405020304" pitchFamily="18" charset="0"/>
              </a:defRPr>
            </a:lvl1pPr>
            <a:lvl2pPr marL="804863" indent="-347663" algn="l" rtl="0" eaLnBrk="0" fontAlgn="base" hangingPunct="0">
              <a:lnSpc>
                <a:spcPct val="114000"/>
              </a:lnSpc>
              <a:spcBef>
                <a:spcPts val="600"/>
              </a:spcBef>
              <a:spcAft>
                <a:spcPct val="0"/>
              </a:spcAft>
              <a:buSzPct val="80000"/>
              <a:buFont typeface="Wingdings" panose="05000000000000000000" pitchFamily="2" charset="2"/>
              <a:buChar char="l"/>
              <a:defRPr sz="2600" kern="1200">
                <a:solidFill>
                  <a:schemeClr val="tx1"/>
                </a:solidFill>
                <a:latin typeface="Times New Roman" panose="02020603050405020304" pitchFamily="18" charset="0"/>
                <a:ea typeface="+mn-ea"/>
                <a:cs typeface="Times New Roman" panose="02020603050405020304" pitchFamily="18" charset="0"/>
              </a:defRPr>
            </a:lvl2pPr>
            <a:lvl3pPr marL="1255713" indent="-341313" algn="l" rtl="0" eaLnBrk="0" fontAlgn="base" hangingPunct="0">
              <a:lnSpc>
                <a:spcPct val="114000"/>
              </a:lnSpc>
              <a:spcBef>
                <a:spcPts val="600"/>
              </a:spcBef>
              <a:spcAft>
                <a:spcPct val="0"/>
              </a:spcAft>
              <a:buSzPct val="80000"/>
              <a:buFont typeface="Wingdings" panose="05000000000000000000" pitchFamily="2" charset="2"/>
              <a:buChar char="Ø"/>
              <a:defRPr sz="2200" kern="1200">
                <a:solidFill>
                  <a:srgbClr val="860063"/>
                </a:solidFill>
                <a:latin typeface="Times New Roman" panose="02020603050405020304" pitchFamily="18" charset="0"/>
                <a:ea typeface="+mn-ea"/>
                <a:cs typeface="Times New Roman" panose="02020603050405020304" pitchFamily="18" charset="0"/>
              </a:defRPr>
            </a:lvl3pPr>
            <a:lvl4pPr marL="1619250" indent="-247650" algn="l" rtl="0" eaLnBrk="0" fontAlgn="base" hangingPunct="0">
              <a:lnSpc>
                <a:spcPct val="114000"/>
              </a:lnSpc>
              <a:spcBef>
                <a:spcPts val="600"/>
              </a:spcBef>
              <a:spcAft>
                <a:spcPct val="0"/>
              </a:spcAft>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fontAlgn="auto" hangingPunct="1">
              <a:spcBef>
                <a:spcPts val="0"/>
              </a:spcBef>
              <a:spcAft>
                <a:spcPts val="0"/>
              </a:spcAft>
              <a:buNone/>
              <a:defRPr/>
            </a:pPr>
            <a:r>
              <a:rPr lang="zh-CN" altLang="en-US" sz="4000" dirty="0">
                <a:solidFill>
                  <a:schemeClr val="tx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一、卷积神经网络诞生及背景</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二、卷积神经网络原理</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三、实验内容及实现</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四、实验结果展示及分析</a:t>
            </a:r>
          </a:p>
        </p:txBody>
      </p:sp>
    </p:spTree>
    <p:extLst>
      <p:ext uri="{BB962C8B-B14F-4D97-AF65-F5344CB8AC3E}">
        <p14:creationId xmlns:p14="http://schemas.microsoft.com/office/powerpoint/2010/main" val="4165975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63BD58-5121-4859-BC5E-5ED06F33B00F}"/>
              </a:ext>
            </a:extLst>
          </p:cNvPr>
          <p:cNvSpPr>
            <a:spLocks noGrp="1"/>
          </p:cNvSpPr>
          <p:nvPr>
            <p:ph type="title"/>
          </p:nvPr>
        </p:nvSpPr>
        <p:spPr/>
        <p:txBody>
          <a:bodyPr/>
          <a:lstStyle/>
          <a:p>
            <a:r>
              <a:rPr lang="en-US" altLang="zh-CN" dirty="0"/>
              <a:t>4.1 </a:t>
            </a:r>
            <a:r>
              <a:rPr lang="zh-CN" altLang="en-US" dirty="0"/>
              <a:t>训练结果的展示</a:t>
            </a:r>
          </a:p>
        </p:txBody>
      </p:sp>
      <p:sp>
        <p:nvSpPr>
          <p:cNvPr id="3" name="内容占位符 2">
            <a:extLst>
              <a:ext uri="{FF2B5EF4-FFF2-40B4-BE49-F238E27FC236}">
                <a16:creationId xmlns:a16="http://schemas.microsoft.com/office/drawing/2014/main" id="{3AD7B483-F938-470F-A658-897CDEF94DB4}"/>
              </a:ext>
            </a:extLst>
          </p:cNvPr>
          <p:cNvSpPr>
            <a:spLocks noGrp="1"/>
          </p:cNvSpPr>
          <p:nvPr>
            <p:ph idx="1"/>
          </p:nvPr>
        </p:nvSpPr>
        <p:spPr/>
        <p:txBody>
          <a:bodyPr/>
          <a:lstStyle/>
          <a:p>
            <a:r>
              <a:rPr lang="zh-CN" altLang="en-US" dirty="0"/>
              <a:t>通过</a:t>
            </a:r>
            <a:r>
              <a:rPr lang="en-US" altLang="zh-CN" dirty="0" err="1"/>
              <a:t>TensorBoard</a:t>
            </a:r>
            <a:r>
              <a:rPr lang="zh-CN" altLang="en-US" dirty="0"/>
              <a:t>展示训练的神经网络图</a:t>
            </a:r>
          </a:p>
        </p:txBody>
      </p:sp>
      <p:sp>
        <p:nvSpPr>
          <p:cNvPr id="4" name="灯片编号占位符 3">
            <a:extLst>
              <a:ext uri="{FF2B5EF4-FFF2-40B4-BE49-F238E27FC236}">
                <a16:creationId xmlns:a16="http://schemas.microsoft.com/office/drawing/2014/main" id="{C283D6EE-1AB9-4DCA-B0F4-2BD9415A0903}"/>
              </a:ext>
            </a:extLst>
          </p:cNvPr>
          <p:cNvSpPr>
            <a:spLocks noGrp="1"/>
          </p:cNvSpPr>
          <p:nvPr>
            <p:ph type="sldNum" sz="quarter" idx="12"/>
          </p:nvPr>
        </p:nvSpPr>
        <p:spPr/>
        <p:txBody>
          <a:bodyPr/>
          <a:lstStyle/>
          <a:p>
            <a:pPr>
              <a:defRPr/>
            </a:pPr>
            <a:fld id="{E8DA2325-F65A-41F9-B6D6-96BF27E79076}" type="slidenum">
              <a:rPr lang="zh-CN" altLang="en-US" smtClean="0"/>
              <a:pPr>
                <a:defRPr/>
              </a:pPr>
              <a:t>30</a:t>
            </a:fld>
            <a:endParaRPr lang="zh-CN" altLang="en-US"/>
          </a:p>
        </p:txBody>
      </p:sp>
      <p:pic>
        <p:nvPicPr>
          <p:cNvPr id="5" name="图片 4">
            <a:extLst>
              <a:ext uri="{FF2B5EF4-FFF2-40B4-BE49-F238E27FC236}">
                <a16:creationId xmlns:a16="http://schemas.microsoft.com/office/drawing/2014/main" id="{CB67F1B5-A8CA-426B-B73F-CAAF184051B1}"/>
              </a:ext>
            </a:extLst>
          </p:cNvPr>
          <p:cNvPicPr>
            <a:picLocks noChangeAspect="1"/>
          </p:cNvPicPr>
          <p:nvPr/>
        </p:nvPicPr>
        <p:blipFill>
          <a:blip r:embed="rId2"/>
          <a:stretch>
            <a:fillRect/>
          </a:stretch>
        </p:blipFill>
        <p:spPr>
          <a:xfrm>
            <a:off x="1327429" y="2096807"/>
            <a:ext cx="3476625" cy="4573075"/>
          </a:xfrm>
          <a:prstGeom prst="rect">
            <a:avLst/>
          </a:prstGeom>
        </p:spPr>
      </p:pic>
      <p:pic>
        <p:nvPicPr>
          <p:cNvPr id="6" name="图片 5">
            <a:extLst>
              <a:ext uri="{FF2B5EF4-FFF2-40B4-BE49-F238E27FC236}">
                <a16:creationId xmlns:a16="http://schemas.microsoft.com/office/drawing/2014/main" id="{89B2C34C-19C1-4AEE-9C6D-FBA818028122}"/>
              </a:ext>
            </a:extLst>
          </p:cNvPr>
          <p:cNvPicPr>
            <a:picLocks noChangeAspect="1"/>
          </p:cNvPicPr>
          <p:nvPr/>
        </p:nvPicPr>
        <p:blipFill>
          <a:blip r:embed="rId3"/>
          <a:stretch>
            <a:fillRect/>
          </a:stretch>
        </p:blipFill>
        <p:spPr>
          <a:xfrm>
            <a:off x="6514581" y="2139833"/>
            <a:ext cx="3872218" cy="4443529"/>
          </a:xfrm>
          <a:prstGeom prst="rect">
            <a:avLst/>
          </a:prstGeom>
        </p:spPr>
      </p:pic>
    </p:spTree>
    <p:extLst>
      <p:ext uri="{BB962C8B-B14F-4D97-AF65-F5344CB8AC3E}">
        <p14:creationId xmlns:p14="http://schemas.microsoft.com/office/powerpoint/2010/main" val="4160837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E45B7C-38E6-4968-AEF1-11B6A7443025}"/>
              </a:ext>
            </a:extLst>
          </p:cNvPr>
          <p:cNvSpPr>
            <a:spLocks noGrp="1"/>
          </p:cNvSpPr>
          <p:nvPr>
            <p:ph type="title"/>
          </p:nvPr>
        </p:nvSpPr>
        <p:spPr/>
        <p:txBody>
          <a:bodyPr/>
          <a:lstStyle/>
          <a:p>
            <a:r>
              <a:rPr lang="en-US" altLang="zh-CN" dirty="0"/>
              <a:t>4.1 </a:t>
            </a:r>
            <a:r>
              <a:rPr lang="zh-CN" altLang="en-US" dirty="0"/>
              <a:t>训练结果的展示</a:t>
            </a:r>
          </a:p>
        </p:txBody>
      </p:sp>
      <p:sp>
        <p:nvSpPr>
          <p:cNvPr id="3" name="内容占位符 2">
            <a:extLst>
              <a:ext uri="{FF2B5EF4-FFF2-40B4-BE49-F238E27FC236}">
                <a16:creationId xmlns:a16="http://schemas.microsoft.com/office/drawing/2014/main" id="{0231B8BD-4BF4-4613-B4B2-E8093A662830}"/>
              </a:ext>
            </a:extLst>
          </p:cNvPr>
          <p:cNvSpPr>
            <a:spLocks noGrp="1"/>
          </p:cNvSpPr>
          <p:nvPr>
            <p:ph idx="1"/>
          </p:nvPr>
        </p:nvSpPr>
        <p:spPr/>
        <p:txBody>
          <a:bodyPr/>
          <a:lstStyle/>
          <a:p>
            <a:r>
              <a:rPr lang="zh-CN" altLang="en-US" dirty="0"/>
              <a:t>训练的验证正确率</a:t>
            </a:r>
            <a:endParaRPr lang="en-US" altLang="zh-CN" dirty="0"/>
          </a:p>
          <a:p>
            <a:endParaRPr lang="en-US" altLang="zh-CN" dirty="0"/>
          </a:p>
          <a:p>
            <a:endParaRPr lang="en-US" altLang="zh-CN" dirty="0"/>
          </a:p>
          <a:p>
            <a:endParaRPr lang="en-US" altLang="zh-CN" dirty="0"/>
          </a:p>
          <a:p>
            <a:endParaRPr lang="en-US" altLang="zh-CN" dirty="0"/>
          </a:p>
          <a:p>
            <a:r>
              <a:rPr lang="zh-CN" altLang="en-US" dirty="0"/>
              <a:t>学习率的迭代</a:t>
            </a:r>
          </a:p>
        </p:txBody>
      </p:sp>
      <p:sp>
        <p:nvSpPr>
          <p:cNvPr id="4" name="灯片编号占位符 3">
            <a:extLst>
              <a:ext uri="{FF2B5EF4-FFF2-40B4-BE49-F238E27FC236}">
                <a16:creationId xmlns:a16="http://schemas.microsoft.com/office/drawing/2014/main" id="{C2A4C9CA-7262-4440-BFBB-60759ABD9E7F}"/>
              </a:ext>
            </a:extLst>
          </p:cNvPr>
          <p:cNvSpPr>
            <a:spLocks noGrp="1"/>
          </p:cNvSpPr>
          <p:nvPr>
            <p:ph type="sldNum" sz="quarter" idx="12"/>
          </p:nvPr>
        </p:nvSpPr>
        <p:spPr/>
        <p:txBody>
          <a:bodyPr/>
          <a:lstStyle/>
          <a:p>
            <a:pPr>
              <a:defRPr/>
            </a:pPr>
            <a:fld id="{E8DA2325-F65A-41F9-B6D6-96BF27E79076}" type="slidenum">
              <a:rPr lang="zh-CN" altLang="en-US" smtClean="0"/>
              <a:pPr>
                <a:defRPr/>
              </a:pPr>
              <a:t>31</a:t>
            </a:fld>
            <a:endParaRPr lang="zh-CN" altLang="en-US"/>
          </a:p>
        </p:txBody>
      </p:sp>
      <p:pic>
        <p:nvPicPr>
          <p:cNvPr id="6" name="图片 5">
            <a:extLst>
              <a:ext uri="{FF2B5EF4-FFF2-40B4-BE49-F238E27FC236}">
                <a16:creationId xmlns:a16="http://schemas.microsoft.com/office/drawing/2014/main" id="{83A577C2-9B30-4245-B262-549484AE4683}"/>
              </a:ext>
            </a:extLst>
          </p:cNvPr>
          <p:cNvPicPr>
            <a:picLocks noChangeAspect="1"/>
          </p:cNvPicPr>
          <p:nvPr/>
        </p:nvPicPr>
        <p:blipFill>
          <a:blip r:embed="rId2"/>
          <a:stretch>
            <a:fillRect/>
          </a:stretch>
        </p:blipFill>
        <p:spPr>
          <a:xfrm>
            <a:off x="4750671" y="1447800"/>
            <a:ext cx="2989006" cy="2532437"/>
          </a:xfrm>
          <a:prstGeom prst="rect">
            <a:avLst/>
          </a:prstGeom>
        </p:spPr>
      </p:pic>
      <p:pic>
        <p:nvPicPr>
          <p:cNvPr id="7" name="图片 6">
            <a:extLst>
              <a:ext uri="{FF2B5EF4-FFF2-40B4-BE49-F238E27FC236}">
                <a16:creationId xmlns:a16="http://schemas.microsoft.com/office/drawing/2014/main" id="{9C46A6A8-82ED-4300-89E9-26747456CDFB}"/>
              </a:ext>
            </a:extLst>
          </p:cNvPr>
          <p:cNvPicPr>
            <a:picLocks noChangeAspect="1"/>
          </p:cNvPicPr>
          <p:nvPr/>
        </p:nvPicPr>
        <p:blipFill>
          <a:blip r:embed="rId3"/>
          <a:stretch>
            <a:fillRect/>
          </a:stretch>
        </p:blipFill>
        <p:spPr>
          <a:xfrm>
            <a:off x="4601497" y="4086599"/>
            <a:ext cx="2989006" cy="2655412"/>
          </a:xfrm>
          <a:prstGeom prst="rect">
            <a:avLst/>
          </a:prstGeom>
        </p:spPr>
      </p:pic>
    </p:spTree>
    <p:extLst>
      <p:ext uri="{BB962C8B-B14F-4D97-AF65-F5344CB8AC3E}">
        <p14:creationId xmlns:p14="http://schemas.microsoft.com/office/powerpoint/2010/main" val="3413510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DDD6B9-F3B1-48A3-AAE7-0A1F10952EC1}"/>
              </a:ext>
            </a:extLst>
          </p:cNvPr>
          <p:cNvSpPr>
            <a:spLocks noGrp="1"/>
          </p:cNvSpPr>
          <p:nvPr>
            <p:ph type="title"/>
          </p:nvPr>
        </p:nvSpPr>
        <p:spPr/>
        <p:txBody>
          <a:bodyPr/>
          <a:lstStyle/>
          <a:p>
            <a:r>
              <a:rPr lang="en-US" altLang="zh-CN" dirty="0"/>
              <a:t>4.1 </a:t>
            </a:r>
            <a:r>
              <a:rPr lang="zh-CN" altLang="en-US" dirty="0"/>
              <a:t>训练结果的展示</a:t>
            </a:r>
          </a:p>
        </p:txBody>
      </p:sp>
      <p:sp>
        <p:nvSpPr>
          <p:cNvPr id="3" name="内容占位符 2">
            <a:extLst>
              <a:ext uri="{FF2B5EF4-FFF2-40B4-BE49-F238E27FC236}">
                <a16:creationId xmlns:a16="http://schemas.microsoft.com/office/drawing/2014/main" id="{343F6395-06F0-4472-91AA-66498667C9DE}"/>
              </a:ext>
            </a:extLst>
          </p:cNvPr>
          <p:cNvSpPr>
            <a:spLocks noGrp="1"/>
          </p:cNvSpPr>
          <p:nvPr>
            <p:ph idx="1"/>
          </p:nvPr>
        </p:nvSpPr>
        <p:spPr/>
        <p:txBody>
          <a:bodyPr/>
          <a:lstStyle/>
          <a:p>
            <a:r>
              <a:rPr lang="zh-CN" altLang="en-US" dirty="0"/>
              <a:t>训练时的损失函数的迭代</a:t>
            </a:r>
          </a:p>
        </p:txBody>
      </p:sp>
      <p:sp>
        <p:nvSpPr>
          <p:cNvPr id="4" name="灯片编号占位符 3">
            <a:extLst>
              <a:ext uri="{FF2B5EF4-FFF2-40B4-BE49-F238E27FC236}">
                <a16:creationId xmlns:a16="http://schemas.microsoft.com/office/drawing/2014/main" id="{C4F6DB64-0B6E-42B4-90A7-41973491482B}"/>
              </a:ext>
            </a:extLst>
          </p:cNvPr>
          <p:cNvSpPr>
            <a:spLocks noGrp="1"/>
          </p:cNvSpPr>
          <p:nvPr>
            <p:ph type="sldNum" sz="quarter" idx="12"/>
          </p:nvPr>
        </p:nvSpPr>
        <p:spPr/>
        <p:txBody>
          <a:bodyPr/>
          <a:lstStyle/>
          <a:p>
            <a:pPr>
              <a:defRPr/>
            </a:pPr>
            <a:fld id="{E8DA2325-F65A-41F9-B6D6-96BF27E79076}" type="slidenum">
              <a:rPr lang="zh-CN" altLang="en-US" smtClean="0"/>
              <a:pPr>
                <a:defRPr/>
              </a:pPr>
              <a:t>32</a:t>
            </a:fld>
            <a:endParaRPr lang="zh-CN" altLang="en-US"/>
          </a:p>
        </p:txBody>
      </p:sp>
      <p:pic>
        <p:nvPicPr>
          <p:cNvPr id="6" name="图片 5">
            <a:extLst>
              <a:ext uri="{FF2B5EF4-FFF2-40B4-BE49-F238E27FC236}">
                <a16:creationId xmlns:a16="http://schemas.microsoft.com/office/drawing/2014/main" id="{C95203BB-8198-4340-B324-23B872849C3F}"/>
              </a:ext>
            </a:extLst>
          </p:cNvPr>
          <p:cNvPicPr>
            <a:picLocks noChangeAspect="1"/>
          </p:cNvPicPr>
          <p:nvPr/>
        </p:nvPicPr>
        <p:blipFill>
          <a:blip r:embed="rId2"/>
          <a:stretch>
            <a:fillRect/>
          </a:stretch>
        </p:blipFill>
        <p:spPr>
          <a:xfrm>
            <a:off x="3913238" y="2019863"/>
            <a:ext cx="4365523" cy="3907001"/>
          </a:xfrm>
          <a:prstGeom prst="rect">
            <a:avLst/>
          </a:prstGeom>
        </p:spPr>
      </p:pic>
    </p:spTree>
    <p:extLst>
      <p:ext uri="{BB962C8B-B14F-4D97-AF65-F5344CB8AC3E}">
        <p14:creationId xmlns:p14="http://schemas.microsoft.com/office/powerpoint/2010/main" val="2943309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5C204C-5859-4246-9130-22E102291EA1}"/>
              </a:ext>
            </a:extLst>
          </p:cNvPr>
          <p:cNvSpPr>
            <a:spLocks noGrp="1"/>
          </p:cNvSpPr>
          <p:nvPr>
            <p:ph type="title"/>
          </p:nvPr>
        </p:nvSpPr>
        <p:spPr/>
        <p:txBody>
          <a:bodyPr/>
          <a:lstStyle/>
          <a:p>
            <a:r>
              <a:rPr lang="en-US" altLang="zh-CN" dirty="0"/>
              <a:t>4.2 </a:t>
            </a:r>
            <a:r>
              <a:rPr lang="zh-CN" altLang="en-US" dirty="0"/>
              <a:t>测试结果的展示</a:t>
            </a:r>
          </a:p>
        </p:txBody>
      </p:sp>
      <p:sp>
        <p:nvSpPr>
          <p:cNvPr id="3" name="内容占位符 2">
            <a:extLst>
              <a:ext uri="{FF2B5EF4-FFF2-40B4-BE49-F238E27FC236}">
                <a16:creationId xmlns:a16="http://schemas.microsoft.com/office/drawing/2014/main" id="{C8B2DC02-E596-43B7-86D7-B52446D5316F}"/>
              </a:ext>
            </a:extLst>
          </p:cNvPr>
          <p:cNvSpPr>
            <a:spLocks noGrp="1"/>
          </p:cNvSpPr>
          <p:nvPr>
            <p:ph idx="1"/>
          </p:nvPr>
        </p:nvSpPr>
        <p:spPr/>
        <p:txBody>
          <a:bodyPr/>
          <a:lstStyle/>
          <a:p>
            <a:r>
              <a:rPr lang="zh-CN" altLang="en-US" dirty="0"/>
              <a:t>通过图中可以看出，最后的测试正确率最高在</a:t>
            </a:r>
            <a:r>
              <a:rPr lang="en-US" altLang="zh-CN" dirty="0"/>
              <a:t>77%</a:t>
            </a:r>
            <a:r>
              <a:rPr lang="zh-CN" altLang="en-US" dirty="0"/>
              <a:t>。</a:t>
            </a:r>
            <a:endParaRPr lang="en-US" altLang="zh-CN" dirty="0"/>
          </a:p>
          <a:p>
            <a:endParaRPr lang="zh-CN" altLang="en-US" dirty="0"/>
          </a:p>
        </p:txBody>
      </p:sp>
      <p:sp>
        <p:nvSpPr>
          <p:cNvPr id="4" name="灯片编号占位符 3">
            <a:extLst>
              <a:ext uri="{FF2B5EF4-FFF2-40B4-BE49-F238E27FC236}">
                <a16:creationId xmlns:a16="http://schemas.microsoft.com/office/drawing/2014/main" id="{80B0A724-E3C5-4525-ADDE-5E6F232E27A8}"/>
              </a:ext>
            </a:extLst>
          </p:cNvPr>
          <p:cNvSpPr>
            <a:spLocks noGrp="1"/>
          </p:cNvSpPr>
          <p:nvPr>
            <p:ph type="sldNum" sz="quarter" idx="12"/>
          </p:nvPr>
        </p:nvSpPr>
        <p:spPr/>
        <p:txBody>
          <a:bodyPr/>
          <a:lstStyle/>
          <a:p>
            <a:pPr>
              <a:defRPr/>
            </a:pPr>
            <a:fld id="{E8DA2325-F65A-41F9-B6D6-96BF27E79076}" type="slidenum">
              <a:rPr lang="zh-CN" altLang="en-US" smtClean="0"/>
              <a:pPr>
                <a:defRPr/>
              </a:pPr>
              <a:t>33</a:t>
            </a:fld>
            <a:endParaRPr lang="zh-CN" altLang="en-US"/>
          </a:p>
        </p:txBody>
      </p:sp>
      <p:pic>
        <p:nvPicPr>
          <p:cNvPr id="6" name="图片 5">
            <a:extLst>
              <a:ext uri="{FF2B5EF4-FFF2-40B4-BE49-F238E27FC236}">
                <a16:creationId xmlns:a16="http://schemas.microsoft.com/office/drawing/2014/main" id="{D4668E7E-886A-45C3-927C-E60DBCCCBA52}"/>
              </a:ext>
            </a:extLst>
          </p:cNvPr>
          <p:cNvPicPr>
            <a:picLocks noChangeAspect="1"/>
          </p:cNvPicPr>
          <p:nvPr/>
        </p:nvPicPr>
        <p:blipFill>
          <a:blip r:embed="rId2"/>
          <a:stretch>
            <a:fillRect/>
          </a:stretch>
        </p:blipFill>
        <p:spPr>
          <a:xfrm>
            <a:off x="3609360" y="2124997"/>
            <a:ext cx="4324350" cy="3886200"/>
          </a:xfrm>
          <a:prstGeom prst="rect">
            <a:avLst/>
          </a:prstGeom>
        </p:spPr>
      </p:pic>
    </p:spTree>
    <p:extLst>
      <p:ext uri="{BB962C8B-B14F-4D97-AF65-F5344CB8AC3E}">
        <p14:creationId xmlns:p14="http://schemas.microsoft.com/office/powerpoint/2010/main" val="20939236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E852398-45D9-4709-819A-147F96E4D3DF}"/>
              </a:ext>
            </a:extLst>
          </p:cNvPr>
          <p:cNvSpPr>
            <a:spLocks noGrp="1"/>
          </p:cNvSpPr>
          <p:nvPr>
            <p:ph type="sldNum" sz="quarter" idx="12"/>
          </p:nvPr>
        </p:nvSpPr>
        <p:spPr/>
        <p:txBody>
          <a:bodyPr/>
          <a:lstStyle/>
          <a:p>
            <a:pPr>
              <a:defRPr/>
            </a:pPr>
            <a:fld id="{E8DA2325-F65A-41F9-B6D6-96BF27E79076}" type="slidenum">
              <a:rPr lang="zh-CN" altLang="en-US" smtClean="0"/>
              <a:pPr>
                <a:defRPr/>
              </a:pPr>
              <a:t>34</a:t>
            </a:fld>
            <a:endParaRPr lang="zh-CN" altLang="en-US"/>
          </a:p>
        </p:txBody>
      </p:sp>
      <p:sp>
        <p:nvSpPr>
          <p:cNvPr id="5" name="矩形 4">
            <a:extLst>
              <a:ext uri="{FF2B5EF4-FFF2-40B4-BE49-F238E27FC236}">
                <a16:creationId xmlns:a16="http://schemas.microsoft.com/office/drawing/2014/main" id="{A515571A-D781-4E53-AC72-DD315F066F80}"/>
              </a:ext>
            </a:extLst>
          </p:cNvPr>
          <p:cNvSpPr/>
          <p:nvPr/>
        </p:nvSpPr>
        <p:spPr>
          <a:xfrm>
            <a:off x="3875315" y="2603241"/>
            <a:ext cx="4441370" cy="1862048"/>
          </a:xfrm>
          <a:prstGeom prst="rect">
            <a:avLst/>
          </a:prstGeom>
          <a:noFill/>
        </p:spPr>
        <p:txBody>
          <a:bodyPr wrap="square" lIns="91440" tIns="45720" rIns="91440" bIns="45720">
            <a:spAutoFit/>
          </a:bodyPr>
          <a:lstStyle/>
          <a:p>
            <a:pPr algn="ctr"/>
            <a:r>
              <a:rPr lang="zh-CN" altLang="en-US" sz="115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谢谢！</a:t>
            </a:r>
          </a:p>
        </p:txBody>
      </p:sp>
    </p:spTree>
    <p:extLst>
      <p:ext uri="{BB962C8B-B14F-4D97-AF65-F5344CB8AC3E}">
        <p14:creationId xmlns:p14="http://schemas.microsoft.com/office/powerpoint/2010/main" val="18696333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0C07FE-364E-484B-B0DB-08E30320FD7D}"/>
              </a:ext>
            </a:extLst>
          </p:cNvPr>
          <p:cNvSpPr>
            <a:spLocks noGrp="1"/>
          </p:cNvSpPr>
          <p:nvPr>
            <p:ph type="title"/>
          </p:nvPr>
        </p:nvSpPr>
        <p:spPr/>
        <p:txBody>
          <a:bodyPr/>
          <a:lstStyle/>
          <a:p>
            <a:r>
              <a:rPr lang="en-US" altLang="zh-CN" sz="48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1 </a:t>
            </a:r>
            <a:r>
              <a:rPr lang="zh-CN" altLang="en-US" sz="48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深度学习的发展</a:t>
            </a:r>
          </a:p>
        </p:txBody>
      </p:sp>
      <p:sp>
        <p:nvSpPr>
          <p:cNvPr id="3" name="内容占位符 2">
            <a:extLst>
              <a:ext uri="{FF2B5EF4-FFF2-40B4-BE49-F238E27FC236}">
                <a16:creationId xmlns:a16="http://schemas.microsoft.com/office/drawing/2014/main" id="{7A4310FC-44DC-48B7-B066-1AC1EF0D75FB}"/>
              </a:ext>
            </a:extLst>
          </p:cNvPr>
          <p:cNvSpPr>
            <a:spLocks noGrp="1"/>
          </p:cNvSpPr>
          <p:nvPr>
            <p:ph idx="1"/>
          </p:nvPr>
        </p:nvSpPr>
        <p:spPr>
          <a:xfrm>
            <a:off x="334434" y="1341438"/>
            <a:ext cx="11523133" cy="5516562"/>
          </a:xfrm>
        </p:spPr>
        <p:txBody>
          <a:bodyPr/>
          <a:lstStyle/>
          <a:p>
            <a:pPr marL="0" indent="0">
              <a:buNone/>
            </a:pPr>
            <a:r>
              <a:rPr lang="zh-CN" altLang="en-US" dirty="0"/>
              <a:t>        随着</a:t>
            </a:r>
            <a:r>
              <a:rPr lang="en-US" altLang="zh-CN" dirty="0"/>
              <a:t>AlphaGo</a:t>
            </a:r>
            <a:r>
              <a:rPr lang="zh-CN" altLang="en-US" dirty="0"/>
              <a:t>打败李世石，到</a:t>
            </a:r>
            <a:r>
              <a:rPr lang="en-US" altLang="zh-CN" dirty="0"/>
              <a:t>2016</a:t>
            </a:r>
            <a:r>
              <a:rPr lang="zh-CN" altLang="en-US" dirty="0"/>
              <a:t>年年底</a:t>
            </a:r>
            <a:r>
              <a:rPr lang="en-US" altLang="zh-CN" dirty="0"/>
              <a:t>Master</a:t>
            </a:r>
            <a:r>
              <a:rPr lang="zh-CN" altLang="en-US" dirty="0"/>
              <a:t>取得</a:t>
            </a:r>
            <a:r>
              <a:rPr lang="en-US" altLang="zh-CN" dirty="0"/>
              <a:t>60</a:t>
            </a:r>
            <a:r>
              <a:rPr lang="zh-CN" altLang="en-US" dirty="0"/>
              <a:t>胜，再到</a:t>
            </a:r>
            <a:r>
              <a:rPr lang="en-US" altLang="zh-CN" dirty="0"/>
              <a:t>AlphaGo Zero</a:t>
            </a:r>
            <a:r>
              <a:rPr lang="zh-CN" altLang="en-US" dirty="0"/>
              <a:t>诞生。人工智能这一概念被推上了历史的新高度。</a:t>
            </a:r>
            <a:endParaRPr lang="en-US" altLang="zh-CN" dirty="0"/>
          </a:p>
          <a:p>
            <a:pPr marL="0" indent="0">
              <a:buNone/>
            </a:pPr>
            <a:r>
              <a:rPr lang="en-US" altLang="zh-CN" dirty="0"/>
              <a:t>      </a:t>
            </a:r>
          </a:p>
          <a:p>
            <a:pPr marL="0" indent="0">
              <a:buNone/>
            </a:pPr>
            <a:endParaRPr lang="en-US" altLang="zh-CN" dirty="0"/>
          </a:p>
          <a:p>
            <a:pPr marL="0" indent="0">
              <a:buNone/>
            </a:pPr>
            <a:r>
              <a:rPr lang="en-US" altLang="zh-CN" dirty="0"/>
              <a:t> </a:t>
            </a:r>
          </a:p>
          <a:p>
            <a:pPr marL="0" indent="0">
              <a:buNone/>
            </a:pPr>
            <a:r>
              <a:rPr lang="zh-CN" altLang="en-US" dirty="0"/>
              <a:t>        深度学习是通过算法，使得机器能从大量历史数据中学习规律，从而对新的样本做智能识别或对未来做预测。从</a:t>
            </a:r>
            <a:r>
              <a:rPr lang="en-US" altLang="zh-CN" dirty="0"/>
              <a:t>1980</a:t>
            </a:r>
            <a:r>
              <a:rPr lang="zh-CN" altLang="en-US" dirty="0"/>
              <a:t>年代末期以来，深度学习的发展大致经历了两次浪潮：浅层学习（</a:t>
            </a:r>
            <a:r>
              <a:rPr lang="en-US" altLang="zh-CN" dirty="0"/>
              <a:t>Shallow Learning</a:t>
            </a:r>
            <a:r>
              <a:rPr lang="zh-CN" altLang="en-US" dirty="0"/>
              <a:t>）和深层学习（</a:t>
            </a:r>
            <a:r>
              <a:rPr lang="en-US" altLang="zh-CN" dirty="0"/>
              <a:t>Deeping Learning</a:t>
            </a:r>
            <a:r>
              <a:rPr lang="zh-CN" altLang="en-US" dirty="0"/>
              <a:t>）。</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81F4DBD5-2F7E-4D53-B976-02463D91242B}"/>
              </a:ext>
            </a:extLst>
          </p:cNvPr>
          <p:cNvSpPr>
            <a:spLocks noGrp="1"/>
          </p:cNvSpPr>
          <p:nvPr>
            <p:ph type="sldNum" sz="quarter" idx="12"/>
          </p:nvPr>
        </p:nvSpPr>
        <p:spPr/>
        <p:txBody>
          <a:bodyPr/>
          <a:lstStyle/>
          <a:p>
            <a:pPr>
              <a:defRPr/>
            </a:pPr>
            <a:fld id="{E8DA2325-F65A-41F9-B6D6-96BF27E79076}" type="slidenum">
              <a:rPr lang="zh-CN" altLang="en-US" smtClean="0"/>
              <a:pPr>
                <a:defRPr/>
              </a:pPr>
              <a:t>4</a:t>
            </a:fld>
            <a:endParaRPr lang="zh-CN" altLang="en-US"/>
          </a:p>
        </p:txBody>
      </p:sp>
      <p:pic>
        <p:nvPicPr>
          <p:cNvPr id="7" name="图片 6">
            <a:extLst>
              <a:ext uri="{FF2B5EF4-FFF2-40B4-BE49-F238E27FC236}">
                <a16:creationId xmlns:a16="http://schemas.microsoft.com/office/drawing/2014/main" id="{98BBABCA-BB43-4248-B5B4-059273BE91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3374" y="2490140"/>
            <a:ext cx="4181155" cy="1877719"/>
          </a:xfrm>
          <a:prstGeom prst="rect">
            <a:avLst/>
          </a:prstGeom>
        </p:spPr>
      </p:pic>
    </p:spTree>
    <p:extLst>
      <p:ext uri="{BB962C8B-B14F-4D97-AF65-F5344CB8AC3E}">
        <p14:creationId xmlns:p14="http://schemas.microsoft.com/office/powerpoint/2010/main" val="26106593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723CF7-BBDC-4D11-B5CC-F14681E4ADB2}"/>
              </a:ext>
            </a:extLst>
          </p:cNvPr>
          <p:cNvSpPr>
            <a:spLocks noGrp="1"/>
          </p:cNvSpPr>
          <p:nvPr>
            <p:ph type="title"/>
          </p:nvPr>
        </p:nvSpPr>
        <p:spPr/>
        <p:txBody>
          <a:bodyPr/>
          <a:lstStyle/>
          <a:p>
            <a:r>
              <a:rPr lang="en-US" altLang="zh-CN"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1 </a:t>
            </a:r>
            <a:r>
              <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深度学习的发展</a:t>
            </a:r>
            <a:endParaRPr lang="zh-CN" altLang="en-US" dirty="0"/>
          </a:p>
        </p:txBody>
      </p:sp>
      <p:sp>
        <p:nvSpPr>
          <p:cNvPr id="3" name="内容占位符 2">
            <a:extLst>
              <a:ext uri="{FF2B5EF4-FFF2-40B4-BE49-F238E27FC236}">
                <a16:creationId xmlns:a16="http://schemas.microsoft.com/office/drawing/2014/main" id="{F1F8E886-F6C9-4C6C-8831-77333E7E2E39}"/>
              </a:ext>
            </a:extLst>
          </p:cNvPr>
          <p:cNvSpPr>
            <a:spLocks noGrp="1"/>
          </p:cNvSpPr>
          <p:nvPr>
            <p:ph idx="1"/>
          </p:nvPr>
        </p:nvSpPr>
        <p:spPr>
          <a:xfrm>
            <a:off x="334435" y="1341438"/>
            <a:ext cx="7205354" cy="5516562"/>
          </a:xfrm>
        </p:spPr>
        <p:txBody>
          <a:bodyPr/>
          <a:lstStyle/>
          <a:p>
            <a:r>
              <a:rPr lang="zh-CN" altLang="en-US" sz="2800" dirty="0"/>
              <a:t>第一次浪潮：浅层学习</a:t>
            </a:r>
            <a:endParaRPr lang="en-US" altLang="zh-CN" sz="2800" dirty="0"/>
          </a:p>
          <a:p>
            <a:pPr marL="784225" lvl="1" indent="-342900">
              <a:buFont typeface="Wingdings" panose="05000000000000000000" pitchFamily="2" charset="2"/>
              <a:buChar char="Ø"/>
            </a:pPr>
            <a:r>
              <a:rPr lang="zh-CN" altLang="en-US" sz="2400" dirty="0">
                <a:solidFill>
                  <a:srgbClr val="00007E"/>
                </a:solidFill>
              </a:rPr>
              <a:t>反向传播算法（</a:t>
            </a:r>
            <a:r>
              <a:rPr lang="en-US" altLang="zh-CN" sz="2400" dirty="0">
                <a:solidFill>
                  <a:srgbClr val="00007E"/>
                </a:solidFill>
              </a:rPr>
              <a:t>BP</a:t>
            </a:r>
            <a:r>
              <a:rPr lang="zh-CN" altLang="en-US" sz="2400" dirty="0">
                <a:solidFill>
                  <a:srgbClr val="00007E"/>
                </a:solidFill>
              </a:rPr>
              <a:t>）的发明，掀起了基于统计模型的机器学习热潮。但是后来，因为理论分析的难度，巨大的计算量和优化求解难度，神经网络慢慢淡出了科研领域的主流方向。</a:t>
            </a:r>
            <a:endParaRPr lang="en-US" altLang="zh-CN" sz="2400" dirty="0">
              <a:solidFill>
                <a:srgbClr val="00007E"/>
              </a:solidFill>
            </a:endParaRPr>
          </a:p>
          <a:p>
            <a:pPr marL="441325" lvl="1" indent="0">
              <a:buNone/>
            </a:pPr>
            <a:endParaRPr lang="en-US" altLang="zh-CN" sz="2400" dirty="0">
              <a:solidFill>
                <a:srgbClr val="00007E"/>
              </a:solidFill>
            </a:endParaRPr>
          </a:p>
          <a:p>
            <a:pPr marL="784225" lvl="1" indent="-342900">
              <a:buFont typeface="Wingdings" panose="05000000000000000000" pitchFamily="2" charset="2"/>
              <a:buChar char="Ø"/>
            </a:pPr>
            <a:r>
              <a:rPr lang="zh-CN" altLang="en-US" sz="2400" dirty="0">
                <a:solidFill>
                  <a:srgbClr val="00007E"/>
                </a:solidFill>
              </a:rPr>
              <a:t>神经网络在层次深的情况下性能变得很不理想（传播时容易出现所谓的梯度弥散</a:t>
            </a:r>
            <a:r>
              <a:rPr lang="en-US" altLang="zh-CN" sz="2400" dirty="0">
                <a:solidFill>
                  <a:srgbClr val="00007E"/>
                </a:solidFill>
              </a:rPr>
              <a:t>Gradient Diffusion</a:t>
            </a:r>
            <a:r>
              <a:rPr lang="zh-CN" altLang="en-US" sz="2400" dirty="0">
                <a:solidFill>
                  <a:srgbClr val="00007E"/>
                </a:solidFill>
              </a:rPr>
              <a:t>或称之为梯度消失，即随着梯度的逐层不断消散导致其对网络权重调整的作用越来越小），所以只能转而处理浅层结构（小于等于</a:t>
            </a:r>
            <a:r>
              <a:rPr lang="en-US" altLang="zh-CN" sz="2400" dirty="0">
                <a:solidFill>
                  <a:srgbClr val="00007E"/>
                </a:solidFill>
              </a:rPr>
              <a:t>3</a:t>
            </a:r>
            <a:r>
              <a:rPr lang="zh-CN" altLang="en-US" sz="2400" dirty="0">
                <a:solidFill>
                  <a:srgbClr val="00007E"/>
                </a:solidFill>
              </a:rPr>
              <a:t>），从而限制了性能。</a:t>
            </a:r>
          </a:p>
          <a:p>
            <a:pPr marL="0" indent="0">
              <a:buNone/>
            </a:pPr>
            <a:endParaRPr lang="zh-CN" altLang="en-US" sz="2800" dirty="0"/>
          </a:p>
          <a:p>
            <a:endParaRPr lang="zh-CN" altLang="en-US" sz="2800" dirty="0"/>
          </a:p>
        </p:txBody>
      </p:sp>
      <p:sp>
        <p:nvSpPr>
          <p:cNvPr id="4" name="灯片编号占位符 3">
            <a:extLst>
              <a:ext uri="{FF2B5EF4-FFF2-40B4-BE49-F238E27FC236}">
                <a16:creationId xmlns:a16="http://schemas.microsoft.com/office/drawing/2014/main" id="{0E82CC38-9E98-4B65-8CA9-7D5F852EEFD8}"/>
              </a:ext>
            </a:extLst>
          </p:cNvPr>
          <p:cNvSpPr>
            <a:spLocks noGrp="1"/>
          </p:cNvSpPr>
          <p:nvPr>
            <p:ph type="sldNum" sz="quarter" idx="12"/>
          </p:nvPr>
        </p:nvSpPr>
        <p:spPr/>
        <p:txBody>
          <a:bodyPr/>
          <a:lstStyle/>
          <a:p>
            <a:pPr>
              <a:defRPr/>
            </a:pPr>
            <a:fld id="{E8DA2325-F65A-41F9-B6D6-96BF27E79076}" type="slidenum">
              <a:rPr lang="zh-CN" altLang="en-US" smtClean="0"/>
              <a:pPr>
                <a:defRPr/>
              </a:pPr>
              <a:t>5</a:t>
            </a:fld>
            <a:endParaRPr lang="zh-CN" altLang="en-US"/>
          </a:p>
        </p:txBody>
      </p:sp>
      <p:pic>
        <p:nvPicPr>
          <p:cNvPr id="5" name="图片 3">
            <a:extLst>
              <a:ext uri="{FF2B5EF4-FFF2-40B4-BE49-F238E27FC236}">
                <a16:creationId xmlns:a16="http://schemas.microsoft.com/office/drawing/2014/main" id="{3FDAC377-6352-4FCD-8625-FBF2F55632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40309" y="2332288"/>
            <a:ext cx="3152235" cy="326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8099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09C923-7193-446E-AC67-D741615B7D4F}"/>
              </a:ext>
            </a:extLst>
          </p:cNvPr>
          <p:cNvSpPr>
            <a:spLocks noGrp="1"/>
          </p:cNvSpPr>
          <p:nvPr>
            <p:ph type="title"/>
          </p:nvPr>
        </p:nvSpPr>
        <p:spPr/>
        <p:txBody>
          <a:bodyPr/>
          <a:lstStyle/>
          <a:p>
            <a:r>
              <a:rPr lang="en-US" altLang="zh-CN"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1 </a:t>
            </a:r>
            <a:r>
              <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深度学习的发展</a:t>
            </a:r>
            <a:endParaRPr lang="zh-CN" altLang="en-US" dirty="0"/>
          </a:p>
        </p:txBody>
      </p:sp>
      <p:sp>
        <p:nvSpPr>
          <p:cNvPr id="3" name="内容占位符 2">
            <a:extLst>
              <a:ext uri="{FF2B5EF4-FFF2-40B4-BE49-F238E27FC236}">
                <a16:creationId xmlns:a16="http://schemas.microsoft.com/office/drawing/2014/main" id="{458BB33E-7690-4055-A33E-AF30A362A8BC}"/>
              </a:ext>
            </a:extLst>
          </p:cNvPr>
          <p:cNvSpPr>
            <a:spLocks noGrp="1"/>
          </p:cNvSpPr>
          <p:nvPr>
            <p:ph idx="1"/>
          </p:nvPr>
        </p:nvSpPr>
        <p:spPr>
          <a:xfrm>
            <a:off x="334434" y="1341438"/>
            <a:ext cx="11523133" cy="5241924"/>
          </a:xfrm>
        </p:spPr>
        <p:txBody>
          <a:bodyPr/>
          <a:lstStyle/>
          <a:p>
            <a:r>
              <a:rPr lang="zh-CN" altLang="en-US" sz="3200" dirty="0"/>
              <a:t>第二次浪潮：深度学习</a:t>
            </a:r>
            <a:endParaRPr lang="en-US" altLang="zh-CN" sz="3200" dirty="0"/>
          </a:p>
          <a:p>
            <a:pPr marL="0" indent="0">
              <a:buNone/>
            </a:pPr>
            <a:r>
              <a:rPr lang="en-US" altLang="zh-CN" dirty="0"/>
              <a:t>    2006</a:t>
            </a:r>
            <a:r>
              <a:rPr lang="zh-CN" altLang="en-US" dirty="0"/>
              <a:t>年，加拿大多伦多大学教授、机器学习领域泰斗</a:t>
            </a:r>
            <a:r>
              <a:rPr lang="en-US" altLang="zh-CN" dirty="0"/>
              <a:t>——Geoffrey Hinton</a:t>
            </a:r>
            <a:r>
              <a:rPr lang="zh-CN" altLang="en-US" dirty="0"/>
              <a:t>和他的学生</a:t>
            </a:r>
            <a:r>
              <a:rPr lang="en-US" altLang="zh-CN" dirty="0"/>
              <a:t>Ruslan </a:t>
            </a:r>
            <a:r>
              <a:rPr lang="en-US" altLang="zh-CN" dirty="0" err="1"/>
              <a:t>Salakhutdinov</a:t>
            </a:r>
            <a:r>
              <a:rPr lang="zh-CN" altLang="en-US" dirty="0"/>
              <a:t>在顶尖学术刊物</a:t>
            </a:r>
            <a:r>
              <a:rPr lang="en-US" altLang="zh-CN" dirty="0"/>
              <a:t>《</a:t>
            </a:r>
            <a:r>
              <a:rPr lang="zh-CN" altLang="en-US" dirty="0"/>
              <a:t>科学</a:t>
            </a:r>
            <a:r>
              <a:rPr lang="en-US" altLang="zh-CN" dirty="0"/>
              <a:t>》</a:t>
            </a:r>
            <a:r>
              <a:rPr lang="zh-CN" altLang="en-US" dirty="0"/>
              <a:t>上发表了一篇文章，开启了深度学习在学术界和工业界的浪潮：</a:t>
            </a:r>
            <a:endParaRPr lang="en-US" altLang="zh-CN" dirty="0"/>
          </a:p>
          <a:p>
            <a:pPr marL="898525" lvl="1" indent="-457200">
              <a:buFont typeface="Wingdings" panose="05000000000000000000" pitchFamily="2" charset="2"/>
              <a:buChar char="Ø"/>
            </a:pPr>
            <a:r>
              <a:rPr lang="zh-CN" altLang="en-US" sz="2800" dirty="0">
                <a:solidFill>
                  <a:srgbClr val="00007E"/>
                </a:solidFill>
              </a:rPr>
              <a:t>很多隐层的人工神经网络具有优异的特征学习能力，学习得到的特征对数据有更本质的刻画，从而有利于可视化或分类；</a:t>
            </a:r>
            <a:endParaRPr lang="en-US" altLang="zh-CN" sz="2800" dirty="0">
              <a:solidFill>
                <a:srgbClr val="00007E"/>
              </a:solidFill>
            </a:endParaRPr>
          </a:p>
          <a:p>
            <a:pPr marL="898525" lvl="1" indent="-457200">
              <a:buFont typeface="Wingdings" panose="05000000000000000000" pitchFamily="2" charset="2"/>
              <a:buChar char="Ø"/>
            </a:pPr>
            <a:r>
              <a:rPr lang="zh-CN" altLang="en-US" sz="2800" dirty="0">
                <a:solidFill>
                  <a:srgbClr val="00007E"/>
                </a:solidFill>
              </a:rPr>
              <a:t>深度神经网络在训练上的难度，可以通过“逐层初始化”（</a:t>
            </a:r>
            <a:r>
              <a:rPr lang="en-US" altLang="zh-CN" sz="2800" dirty="0">
                <a:solidFill>
                  <a:srgbClr val="00007E"/>
                </a:solidFill>
              </a:rPr>
              <a:t>Layer-wise Pre-training</a:t>
            </a:r>
            <a:r>
              <a:rPr lang="zh-CN" altLang="en-US" sz="2800" dirty="0">
                <a:solidFill>
                  <a:srgbClr val="00007E"/>
                </a:solidFill>
              </a:rPr>
              <a:t>）来有效克服，在这篇文章中，逐层初始化是通过无监督学习实现的。</a:t>
            </a:r>
          </a:p>
        </p:txBody>
      </p:sp>
      <p:sp>
        <p:nvSpPr>
          <p:cNvPr id="4" name="灯片编号占位符 3">
            <a:extLst>
              <a:ext uri="{FF2B5EF4-FFF2-40B4-BE49-F238E27FC236}">
                <a16:creationId xmlns:a16="http://schemas.microsoft.com/office/drawing/2014/main" id="{FF4B2086-4AD6-4DF5-8A44-A9ACBE9128B8}"/>
              </a:ext>
            </a:extLst>
          </p:cNvPr>
          <p:cNvSpPr>
            <a:spLocks noGrp="1"/>
          </p:cNvSpPr>
          <p:nvPr>
            <p:ph type="sldNum" sz="quarter" idx="12"/>
          </p:nvPr>
        </p:nvSpPr>
        <p:spPr/>
        <p:txBody>
          <a:bodyPr/>
          <a:lstStyle/>
          <a:p>
            <a:pPr>
              <a:defRPr/>
            </a:pPr>
            <a:fld id="{E8DA2325-F65A-41F9-B6D6-96BF27E79076}" type="slidenum">
              <a:rPr lang="zh-CN" altLang="en-US" smtClean="0"/>
              <a:pPr>
                <a:defRPr/>
              </a:pPr>
              <a:t>6</a:t>
            </a:fld>
            <a:endParaRPr lang="zh-CN" altLang="en-US"/>
          </a:p>
        </p:txBody>
      </p:sp>
    </p:spTree>
    <p:extLst>
      <p:ext uri="{BB962C8B-B14F-4D97-AF65-F5344CB8AC3E}">
        <p14:creationId xmlns:p14="http://schemas.microsoft.com/office/powerpoint/2010/main" val="1255695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EB870-1958-4C6A-93AA-BAE9179AC0AB}"/>
              </a:ext>
            </a:extLst>
          </p:cNvPr>
          <p:cNvSpPr>
            <a:spLocks noGrp="1"/>
          </p:cNvSpPr>
          <p:nvPr>
            <p:ph type="title"/>
          </p:nvPr>
        </p:nvSpPr>
        <p:spPr/>
        <p:txBody>
          <a:bodyPr/>
          <a:lstStyle/>
          <a:p>
            <a:r>
              <a:rPr lang="en-US" altLang="zh-CN" dirty="0"/>
              <a:t>1.2 </a:t>
            </a:r>
            <a:r>
              <a:rPr lang="zh-CN" altLang="en-US" dirty="0"/>
              <a:t>卷积神经网络的发展</a:t>
            </a:r>
          </a:p>
        </p:txBody>
      </p:sp>
      <p:sp>
        <p:nvSpPr>
          <p:cNvPr id="3" name="内容占位符 2">
            <a:extLst>
              <a:ext uri="{FF2B5EF4-FFF2-40B4-BE49-F238E27FC236}">
                <a16:creationId xmlns:a16="http://schemas.microsoft.com/office/drawing/2014/main" id="{611858AB-4565-4191-BD23-DEF0E53467B8}"/>
              </a:ext>
            </a:extLst>
          </p:cNvPr>
          <p:cNvSpPr>
            <a:spLocks noGrp="1"/>
          </p:cNvSpPr>
          <p:nvPr>
            <p:ph idx="1"/>
          </p:nvPr>
        </p:nvSpPr>
        <p:spPr/>
        <p:txBody>
          <a:bodyPr/>
          <a:lstStyle/>
          <a:p>
            <a:r>
              <a:rPr lang="zh-CN" altLang="en-US" dirty="0"/>
              <a:t>早在</a:t>
            </a:r>
            <a:r>
              <a:rPr lang="en-US" altLang="zh-CN" dirty="0"/>
              <a:t>1989</a:t>
            </a:r>
            <a:r>
              <a:rPr lang="zh-CN" altLang="en-US" dirty="0"/>
              <a:t>年，</a:t>
            </a:r>
            <a:r>
              <a:rPr lang="en-US" altLang="zh-CN" dirty="0"/>
              <a:t>Yann </a:t>
            </a:r>
            <a:r>
              <a:rPr lang="en-US" altLang="zh-CN" dirty="0" err="1"/>
              <a:t>LeCun</a:t>
            </a:r>
            <a:r>
              <a:rPr lang="en-US" altLang="zh-CN" dirty="0"/>
              <a:t> (</a:t>
            </a:r>
            <a:r>
              <a:rPr lang="zh-CN" altLang="en-US" dirty="0"/>
              <a:t>现纽约大学教授</a:t>
            </a:r>
            <a:r>
              <a:rPr lang="en-US" altLang="zh-CN" dirty="0"/>
              <a:t>) </a:t>
            </a:r>
            <a:r>
              <a:rPr lang="zh-CN" altLang="en-US" dirty="0"/>
              <a:t>和他的同事们就发表了卷积神经网络（</a:t>
            </a:r>
            <a:r>
              <a:rPr lang="en-US" altLang="zh-CN" dirty="0"/>
              <a:t>Convolution Neural Networks</a:t>
            </a:r>
            <a:r>
              <a:rPr lang="zh-CN" altLang="en-US" dirty="0"/>
              <a:t>， 简称</a:t>
            </a:r>
            <a:r>
              <a:rPr lang="en-US" altLang="zh-CN" dirty="0"/>
              <a:t>CNN</a:t>
            </a:r>
            <a:r>
              <a:rPr lang="zh-CN" altLang="en-US" dirty="0"/>
              <a:t>）的工作</a:t>
            </a:r>
            <a:r>
              <a:rPr lang="en-US" altLang="zh-CN" dirty="0"/>
              <a:t>——LeNet-5</a:t>
            </a:r>
            <a:r>
              <a:rPr lang="zh-CN" altLang="en-US" dirty="0"/>
              <a:t>模型。</a:t>
            </a:r>
          </a:p>
          <a:p>
            <a:r>
              <a:rPr lang="en-US" altLang="zh-CN" dirty="0"/>
              <a:t>2006</a:t>
            </a:r>
            <a:r>
              <a:rPr lang="zh-CN" altLang="en-US" dirty="0"/>
              <a:t>年，</a:t>
            </a:r>
            <a:r>
              <a:rPr lang="en-US" altLang="zh-CN" dirty="0" err="1"/>
              <a:t>Krizhevsky</a:t>
            </a:r>
            <a:r>
              <a:rPr lang="en-US" altLang="zh-CN" dirty="0"/>
              <a:t> et al.</a:t>
            </a:r>
            <a:r>
              <a:rPr lang="zh-CN" altLang="en-US" dirty="0"/>
              <a:t>提出了一个经典的</a:t>
            </a:r>
            <a:r>
              <a:rPr lang="en-US" altLang="zh-CN" dirty="0"/>
              <a:t>CNN </a:t>
            </a:r>
            <a:r>
              <a:rPr lang="zh-CN" altLang="en-US" dirty="0"/>
              <a:t>结构，并在图像识别任务上取得了重大突破。其方法的整体框架叫做 </a:t>
            </a:r>
            <a:r>
              <a:rPr lang="en-US" altLang="zh-CN" dirty="0" err="1"/>
              <a:t>AlexNet</a:t>
            </a:r>
            <a:r>
              <a:rPr lang="zh-CN" altLang="en-US" dirty="0"/>
              <a:t>，与 </a:t>
            </a:r>
            <a:r>
              <a:rPr lang="en-US" altLang="zh-CN" dirty="0"/>
              <a:t>LeNet-5 </a:t>
            </a:r>
            <a:r>
              <a:rPr lang="zh-CN" altLang="en-US" dirty="0"/>
              <a:t>类似，但要更加深一些。</a:t>
            </a:r>
            <a:endParaRPr lang="en-US" altLang="zh-CN" dirty="0"/>
          </a:p>
          <a:p>
            <a:r>
              <a:rPr lang="en-US" altLang="zh-CN" dirty="0" err="1"/>
              <a:t>AlexNet</a:t>
            </a:r>
            <a:r>
              <a:rPr lang="en-US" altLang="zh-CN" dirty="0"/>
              <a:t> </a:t>
            </a:r>
            <a:r>
              <a:rPr lang="zh-CN" altLang="en-US" dirty="0"/>
              <a:t>取得成功后，研究人员又提出了其他的完善方法，其中最著名的要数 </a:t>
            </a:r>
            <a:r>
              <a:rPr lang="en-US" altLang="zh-CN" dirty="0" err="1"/>
              <a:t>VGGNet</a:t>
            </a:r>
            <a:r>
              <a:rPr lang="en-US" altLang="zh-CN" dirty="0"/>
              <a:t> , </a:t>
            </a:r>
            <a:r>
              <a:rPr lang="en-US" altLang="zh-CN" dirty="0" err="1"/>
              <a:t>GoogleNet</a:t>
            </a:r>
            <a:r>
              <a:rPr lang="en-US" altLang="zh-CN" dirty="0"/>
              <a:t> </a:t>
            </a:r>
            <a:r>
              <a:rPr lang="zh-CN" altLang="en-US" dirty="0"/>
              <a:t>和 </a:t>
            </a:r>
            <a:r>
              <a:rPr lang="en-US" altLang="zh-CN" dirty="0" err="1"/>
              <a:t>ResNet</a:t>
            </a:r>
            <a:r>
              <a:rPr lang="en-US" altLang="zh-CN" dirty="0"/>
              <a:t> </a:t>
            </a:r>
            <a:r>
              <a:rPr lang="zh-CN" altLang="en-US" dirty="0"/>
              <a:t>这三种。从结构看，</a:t>
            </a:r>
            <a:r>
              <a:rPr lang="en-US" altLang="zh-CN" dirty="0"/>
              <a:t>CNN </a:t>
            </a:r>
            <a:r>
              <a:rPr lang="zh-CN" altLang="en-US" dirty="0"/>
              <a:t>发展的一个方向就是层数变得更多。</a:t>
            </a:r>
          </a:p>
        </p:txBody>
      </p:sp>
      <p:sp>
        <p:nvSpPr>
          <p:cNvPr id="4" name="灯片编号占位符 3">
            <a:extLst>
              <a:ext uri="{FF2B5EF4-FFF2-40B4-BE49-F238E27FC236}">
                <a16:creationId xmlns:a16="http://schemas.microsoft.com/office/drawing/2014/main" id="{61AD726C-BA55-4FC3-9C08-F18995D0B144}"/>
              </a:ext>
            </a:extLst>
          </p:cNvPr>
          <p:cNvSpPr>
            <a:spLocks noGrp="1"/>
          </p:cNvSpPr>
          <p:nvPr>
            <p:ph type="sldNum" sz="quarter" idx="12"/>
          </p:nvPr>
        </p:nvSpPr>
        <p:spPr/>
        <p:txBody>
          <a:bodyPr/>
          <a:lstStyle/>
          <a:p>
            <a:pPr>
              <a:defRPr/>
            </a:pPr>
            <a:fld id="{E8DA2325-F65A-41F9-B6D6-96BF27E79076}" type="slidenum">
              <a:rPr lang="zh-CN" altLang="en-US" smtClean="0"/>
              <a:pPr>
                <a:defRPr/>
              </a:pPr>
              <a:t>7</a:t>
            </a:fld>
            <a:endParaRPr lang="zh-CN" altLang="en-US"/>
          </a:p>
        </p:txBody>
      </p:sp>
    </p:spTree>
    <p:extLst>
      <p:ext uri="{BB962C8B-B14F-4D97-AF65-F5344CB8AC3E}">
        <p14:creationId xmlns:p14="http://schemas.microsoft.com/office/powerpoint/2010/main" val="985848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C3D032-3943-4CE9-8308-1257F4105857}"/>
              </a:ext>
            </a:extLst>
          </p:cNvPr>
          <p:cNvSpPr>
            <a:spLocks noGrp="1"/>
          </p:cNvSpPr>
          <p:nvPr>
            <p:ph type="title"/>
          </p:nvPr>
        </p:nvSpPr>
        <p:spPr/>
        <p:txBody>
          <a:bodyPr/>
          <a:lstStyle/>
          <a:p>
            <a:r>
              <a:rPr lang="en-US" altLang="zh-CN" dirty="0"/>
              <a:t>1.2 </a:t>
            </a:r>
            <a:r>
              <a:rPr lang="zh-CN" altLang="en-US" dirty="0"/>
              <a:t>卷积神经网络的基本实现</a:t>
            </a:r>
          </a:p>
        </p:txBody>
      </p:sp>
      <p:sp>
        <p:nvSpPr>
          <p:cNvPr id="3" name="内容占位符 2">
            <a:extLst>
              <a:ext uri="{FF2B5EF4-FFF2-40B4-BE49-F238E27FC236}">
                <a16:creationId xmlns:a16="http://schemas.microsoft.com/office/drawing/2014/main" id="{CBDED32F-6538-469B-A09F-AD08F58E5578}"/>
              </a:ext>
            </a:extLst>
          </p:cNvPr>
          <p:cNvSpPr>
            <a:spLocks noGrp="1"/>
          </p:cNvSpPr>
          <p:nvPr>
            <p:ph idx="1"/>
          </p:nvPr>
        </p:nvSpPr>
        <p:spPr/>
        <p:txBody>
          <a:bodyPr/>
          <a:lstStyle/>
          <a:p>
            <a:pPr marL="0" indent="0">
              <a:buNone/>
            </a:pPr>
            <a:endParaRPr lang="zh-CN" altLang="en-US" dirty="0"/>
          </a:p>
        </p:txBody>
      </p:sp>
      <p:sp>
        <p:nvSpPr>
          <p:cNvPr id="4" name="灯片编号占位符 3">
            <a:extLst>
              <a:ext uri="{FF2B5EF4-FFF2-40B4-BE49-F238E27FC236}">
                <a16:creationId xmlns:a16="http://schemas.microsoft.com/office/drawing/2014/main" id="{9012C269-59E3-479C-9929-50ABF7F71385}"/>
              </a:ext>
            </a:extLst>
          </p:cNvPr>
          <p:cNvSpPr>
            <a:spLocks noGrp="1"/>
          </p:cNvSpPr>
          <p:nvPr>
            <p:ph type="sldNum" sz="quarter" idx="12"/>
          </p:nvPr>
        </p:nvSpPr>
        <p:spPr/>
        <p:txBody>
          <a:bodyPr/>
          <a:lstStyle/>
          <a:p>
            <a:pPr>
              <a:defRPr/>
            </a:pPr>
            <a:fld id="{E8DA2325-F65A-41F9-B6D6-96BF27E79076}" type="slidenum">
              <a:rPr lang="zh-CN" altLang="en-US" smtClean="0"/>
              <a:pPr>
                <a:defRPr/>
              </a:pPr>
              <a:t>8</a:t>
            </a:fld>
            <a:endParaRPr lang="zh-CN" altLang="en-US"/>
          </a:p>
        </p:txBody>
      </p:sp>
      <p:pic>
        <p:nvPicPr>
          <p:cNvPr id="5" name="Picture 2" descr="Convolution schematic.gif">
            <a:extLst>
              <a:ext uri="{FF2B5EF4-FFF2-40B4-BE49-F238E27FC236}">
                <a16:creationId xmlns:a16="http://schemas.microsoft.com/office/drawing/2014/main" id="{DADC6BF2-9078-4B8E-BCF7-75CBB97BF2D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9751" y="2254477"/>
            <a:ext cx="50101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内容占位符 5">
            <a:extLst>
              <a:ext uri="{FF2B5EF4-FFF2-40B4-BE49-F238E27FC236}">
                <a16:creationId xmlns:a16="http://schemas.microsoft.com/office/drawing/2014/main" id="{1B22C097-1273-4B48-BF1D-E7B82E3E62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7344697" y="1552441"/>
            <a:ext cx="3647847" cy="506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38817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74AF1F66-CEED-4779-A777-67C30CABE4A0}"/>
              </a:ext>
            </a:extLst>
          </p:cNvPr>
          <p:cNvPicPr>
            <a:picLocks noGrp="1" noChangeAspect="1"/>
          </p:cNvPicPr>
          <p:nvPr>
            <p:ph idx="1"/>
          </p:nvPr>
        </p:nvPicPr>
        <p:blipFill>
          <a:blip r:embed="rId2"/>
          <a:stretch>
            <a:fillRect/>
          </a:stretch>
        </p:blipFill>
        <p:spPr>
          <a:xfrm>
            <a:off x="0" y="-233680"/>
            <a:ext cx="12192000" cy="7091680"/>
          </a:xfrm>
          <a:prstGeom prst="rect">
            <a:avLst/>
          </a:prstGeom>
        </p:spPr>
      </p:pic>
      <p:sp>
        <p:nvSpPr>
          <p:cNvPr id="4" name="灯片编号占位符 3">
            <a:extLst>
              <a:ext uri="{FF2B5EF4-FFF2-40B4-BE49-F238E27FC236}">
                <a16:creationId xmlns:a16="http://schemas.microsoft.com/office/drawing/2014/main" id="{5E42FFE8-8EA9-4DBB-BB1C-D5D642420B92}"/>
              </a:ext>
            </a:extLst>
          </p:cNvPr>
          <p:cNvSpPr>
            <a:spLocks noGrp="1"/>
          </p:cNvSpPr>
          <p:nvPr>
            <p:ph type="sldNum" sz="quarter" idx="12"/>
          </p:nvPr>
        </p:nvSpPr>
        <p:spPr/>
        <p:txBody>
          <a:bodyPr/>
          <a:lstStyle/>
          <a:p>
            <a:pPr>
              <a:defRPr/>
            </a:pPr>
            <a:fld id="{E8DA2325-F65A-41F9-B6D6-96BF27E79076}" type="slidenum">
              <a:rPr lang="zh-CN" altLang="en-US" smtClean="0"/>
              <a:pPr>
                <a:defRPr/>
              </a:pPr>
              <a:t>9</a:t>
            </a:fld>
            <a:endParaRPr lang="zh-CN" altLang="en-US"/>
          </a:p>
        </p:txBody>
      </p:sp>
      <p:sp>
        <p:nvSpPr>
          <p:cNvPr id="8" name="文本框 7">
            <a:extLst>
              <a:ext uri="{FF2B5EF4-FFF2-40B4-BE49-F238E27FC236}">
                <a16:creationId xmlns:a16="http://schemas.microsoft.com/office/drawing/2014/main" id="{97E6C5B1-4F86-4123-83FB-2368F1E1CACC}"/>
              </a:ext>
            </a:extLst>
          </p:cNvPr>
          <p:cNvSpPr txBox="1"/>
          <p:nvPr/>
        </p:nvSpPr>
        <p:spPr>
          <a:xfrm>
            <a:off x="5115560" y="497840"/>
            <a:ext cx="1960880" cy="1107996"/>
          </a:xfrm>
          <a:prstGeom prst="rect">
            <a:avLst/>
          </a:prstGeom>
          <a:noFill/>
        </p:spPr>
        <p:txBody>
          <a:bodyPr wrap="square" rtlCol="0">
            <a:spAutoFit/>
          </a:bodyPr>
          <a:lstStyle/>
          <a:p>
            <a:r>
              <a:rPr lang="zh-CN" altLang="en-US" sz="6600" b="1" dirty="0">
                <a:solidFill>
                  <a:schemeClr val="bg2"/>
                </a:solidFill>
                <a:effectLst>
                  <a:outerShdw blurRad="38100" dist="38100" dir="2700000" algn="tl">
                    <a:srgbClr val="000000">
                      <a:alpha val="43137"/>
                    </a:srgbClr>
                  </a:outerShdw>
                </a:effectLst>
                <a:ea typeface="Adobe 仿宋 Std R" panose="02020400000000000000" pitchFamily="18" charset="-122"/>
                <a:cs typeface="+mj-cs"/>
              </a:rPr>
              <a:t>目录</a:t>
            </a:r>
          </a:p>
        </p:txBody>
      </p:sp>
      <p:sp>
        <p:nvSpPr>
          <p:cNvPr id="9" name="Rectangle 3">
            <a:extLst>
              <a:ext uri="{FF2B5EF4-FFF2-40B4-BE49-F238E27FC236}">
                <a16:creationId xmlns:a16="http://schemas.microsoft.com/office/drawing/2014/main" id="{F56A7DB5-4DA2-4DCA-AA6D-2446AAEF1406}"/>
              </a:ext>
            </a:extLst>
          </p:cNvPr>
          <p:cNvSpPr txBox="1">
            <a:spLocks noChangeArrowheads="1"/>
          </p:cNvSpPr>
          <p:nvPr/>
        </p:nvSpPr>
        <p:spPr bwMode="auto">
          <a:xfrm>
            <a:off x="2635250" y="2686487"/>
            <a:ext cx="69215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bodyPr>
          <a:lstStyle>
            <a:lvl1pPr marL="363538" indent="-363538" algn="l" rtl="0" eaLnBrk="0" fontAlgn="base" hangingPunct="0">
              <a:lnSpc>
                <a:spcPct val="114000"/>
              </a:lnSpc>
              <a:spcBef>
                <a:spcPts val="1200"/>
              </a:spcBef>
              <a:spcAft>
                <a:spcPct val="0"/>
              </a:spcAft>
              <a:buSzPct val="80000"/>
              <a:buFont typeface="Wingdings" panose="05000000000000000000" pitchFamily="2" charset="2"/>
              <a:buChar char="n"/>
              <a:defRPr sz="3000" kern="1200">
                <a:solidFill>
                  <a:srgbClr val="00007E"/>
                </a:solidFill>
                <a:latin typeface="Times New Roman" panose="02020603050405020304" pitchFamily="18" charset="0"/>
                <a:ea typeface="+mn-ea"/>
                <a:cs typeface="Times New Roman" panose="02020603050405020304" pitchFamily="18" charset="0"/>
              </a:defRPr>
            </a:lvl1pPr>
            <a:lvl2pPr marL="804863" indent="-347663" algn="l" rtl="0" eaLnBrk="0" fontAlgn="base" hangingPunct="0">
              <a:lnSpc>
                <a:spcPct val="114000"/>
              </a:lnSpc>
              <a:spcBef>
                <a:spcPts val="600"/>
              </a:spcBef>
              <a:spcAft>
                <a:spcPct val="0"/>
              </a:spcAft>
              <a:buSzPct val="80000"/>
              <a:buFont typeface="Wingdings" panose="05000000000000000000" pitchFamily="2" charset="2"/>
              <a:buChar char="l"/>
              <a:defRPr sz="2600" kern="1200">
                <a:solidFill>
                  <a:schemeClr val="tx1"/>
                </a:solidFill>
                <a:latin typeface="Times New Roman" panose="02020603050405020304" pitchFamily="18" charset="0"/>
                <a:ea typeface="+mn-ea"/>
                <a:cs typeface="Times New Roman" panose="02020603050405020304" pitchFamily="18" charset="0"/>
              </a:defRPr>
            </a:lvl2pPr>
            <a:lvl3pPr marL="1255713" indent="-341313" algn="l" rtl="0" eaLnBrk="0" fontAlgn="base" hangingPunct="0">
              <a:lnSpc>
                <a:spcPct val="114000"/>
              </a:lnSpc>
              <a:spcBef>
                <a:spcPts val="600"/>
              </a:spcBef>
              <a:spcAft>
                <a:spcPct val="0"/>
              </a:spcAft>
              <a:buSzPct val="80000"/>
              <a:buFont typeface="Wingdings" panose="05000000000000000000" pitchFamily="2" charset="2"/>
              <a:buChar char="Ø"/>
              <a:defRPr sz="2200" kern="1200">
                <a:solidFill>
                  <a:srgbClr val="860063"/>
                </a:solidFill>
                <a:latin typeface="Times New Roman" panose="02020603050405020304" pitchFamily="18" charset="0"/>
                <a:ea typeface="+mn-ea"/>
                <a:cs typeface="Times New Roman" panose="02020603050405020304" pitchFamily="18" charset="0"/>
              </a:defRPr>
            </a:lvl3pPr>
            <a:lvl4pPr marL="1619250" indent="-247650" algn="l" rtl="0" eaLnBrk="0" fontAlgn="base" hangingPunct="0">
              <a:lnSpc>
                <a:spcPct val="114000"/>
              </a:lnSpc>
              <a:spcBef>
                <a:spcPts val="600"/>
              </a:spcBef>
              <a:spcAft>
                <a:spcPct val="0"/>
              </a:spcAft>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114000"/>
              </a:lnSpc>
              <a:spcBef>
                <a:spcPct val="0"/>
              </a:spcBef>
              <a:spcAft>
                <a:spcPct val="0"/>
              </a:spcAft>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一、卷积神经网络诞生及背景</a:t>
            </a:r>
          </a:p>
          <a:p>
            <a:pPr marL="0" indent="0" eaLnBrk="1" fontAlgn="auto" hangingPunct="1">
              <a:spcBef>
                <a:spcPts val="0"/>
              </a:spcBef>
              <a:spcAft>
                <a:spcPts val="0"/>
              </a:spcAft>
              <a:buNone/>
              <a:defRPr/>
            </a:pPr>
            <a:r>
              <a:rPr lang="zh-CN" altLang="en-US" sz="4000" dirty="0">
                <a:solidFill>
                  <a:schemeClr val="tx1"/>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二、卷积神经网络原理</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三、实验内容及实现</a:t>
            </a:r>
          </a:p>
          <a:p>
            <a:pPr marL="0" indent="0" eaLnBrk="1" fontAlgn="auto" hangingPunct="1">
              <a:spcBef>
                <a:spcPts val="0"/>
              </a:spcBef>
              <a:spcAft>
                <a:spcPts val="0"/>
              </a:spcAft>
              <a:buNone/>
              <a:defRPr/>
            </a:pPr>
            <a:r>
              <a:rPr lang="zh-CN" altLang="en-US" sz="4000" dirty="0">
                <a:solidFill>
                  <a:schemeClr val="bg2"/>
                </a:solidFill>
                <a:effectLst>
                  <a:outerShdw blurRad="38100" dist="38100" dir="2700000" algn="tl">
                    <a:srgbClr val="000000">
                      <a:alpha val="43137"/>
                    </a:srgbClr>
                  </a:outerShdw>
                </a:effectLst>
                <a:latin typeface="Adobe 仿宋 Std R" panose="02020400000000000000" pitchFamily="18" charset="-122"/>
                <a:ea typeface="Adobe 仿宋 Std R" panose="02020400000000000000" pitchFamily="18" charset="-122"/>
              </a:rPr>
              <a:t>四、实验结果展示及分析</a:t>
            </a:r>
          </a:p>
        </p:txBody>
      </p:sp>
    </p:spTree>
    <p:extLst>
      <p:ext uri="{BB962C8B-B14F-4D97-AF65-F5344CB8AC3E}">
        <p14:creationId xmlns:p14="http://schemas.microsoft.com/office/powerpoint/2010/main" val="2993739310"/>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Arial">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0</TotalTime>
  <Words>3168</Words>
  <Application>Microsoft Office PowerPoint</Application>
  <PresentationFormat>宽屏</PresentationFormat>
  <Paragraphs>222</Paragraphs>
  <Slides>34</Slides>
  <Notes>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7" baseType="lpstr">
      <vt:lpstr>Adobe 仿宋 Std R</vt:lpstr>
      <vt:lpstr>等线</vt:lpstr>
      <vt:lpstr>黑体</vt:lpstr>
      <vt:lpstr>华文新魏</vt:lpstr>
      <vt:lpstr>楷体</vt:lpstr>
      <vt:lpstr>宋体</vt:lpstr>
      <vt:lpstr>Arial</vt:lpstr>
      <vt:lpstr>Calibri</vt:lpstr>
      <vt:lpstr>Cambria Math</vt:lpstr>
      <vt:lpstr>Times New Roman</vt:lpstr>
      <vt:lpstr>Wingdings</vt:lpstr>
      <vt:lpstr>1_Office 主题​​</vt:lpstr>
      <vt:lpstr>MathType 6.0 Equation</vt:lpstr>
      <vt:lpstr>基于TensorFlow的卷积神经网络（CNN）图像分类</vt:lpstr>
      <vt:lpstr>PowerPoint 演示文稿</vt:lpstr>
      <vt:lpstr>PowerPoint 演示文稿</vt:lpstr>
      <vt:lpstr>1.1 深度学习的发展</vt:lpstr>
      <vt:lpstr>1.1 深度学习的发展</vt:lpstr>
      <vt:lpstr>1.1 深度学习的发展</vt:lpstr>
      <vt:lpstr>1.2 卷积神经网络的发展</vt:lpstr>
      <vt:lpstr>1.2 卷积神经网络的基本实现</vt:lpstr>
      <vt:lpstr>PowerPoint 演示文稿</vt:lpstr>
      <vt:lpstr>2.1 全连接神经网络结构</vt:lpstr>
      <vt:lpstr>2.2 卷积神经网络的基本概念和特性</vt:lpstr>
      <vt:lpstr>2.2 卷积神经网络的基本概念和特性</vt:lpstr>
      <vt:lpstr>2.2 卷积神经网络的基本概念和特性</vt:lpstr>
      <vt:lpstr>2.2 卷积神经网络的基本概念和特性</vt:lpstr>
      <vt:lpstr>2.3 卷积神经网络的结构</vt:lpstr>
      <vt:lpstr>2.3 卷积神经网络的结构</vt:lpstr>
      <vt:lpstr>2.3 卷积神经网络的结构连接</vt:lpstr>
      <vt:lpstr>PowerPoint 演示文稿</vt:lpstr>
      <vt:lpstr>3.1 实现框架——TensorFlow</vt:lpstr>
      <vt:lpstr>3.1 实现框架——TensorFlow</vt:lpstr>
      <vt:lpstr>3.1 实现框架——TensorFlow</vt:lpstr>
      <vt:lpstr>3.2 数据集介绍</vt:lpstr>
      <vt:lpstr>3.3 参数设置</vt:lpstr>
      <vt:lpstr>3.3 参数设置</vt:lpstr>
      <vt:lpstr>3.3 训练(Train)</vt:lpstr>
      <vt:lpstr>3.3 训练(Train)</vt:lpstr>
      <vt:lpstr>3.3 训练(Train)</vt:lpstr>
      <vt:lpstr>3.3 测试(Test)</vt:lpstr>
      <vt:lpstr>PowerPoint 演示文稿</vt:lpstr>
      <vt:lpstr>4.1 训练结果的展示</vt:lpstr>
      <vt:lpstr>4.1 训练结果的展示</vt:lpstr>
      <vt:lpstr>4.1 训练结果的展示</vt:lpstr>
      <vt:lpstr>4.2 测试结果的展示</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olutional Neural Networks（CNN）图像分类</dc:title>
  <dc:creator>Yang Futing</dc:creator>
  <cp:lastModifiedBy>Yang Futing</cp:lastModifiedBy>
  <cp:revision>42</cp:revision>
  <dcterms:created xsi:type="dcterms:W3CDTF">2018-06-24T06:12:48Z</dcterms:created>
  <dcterms:modified xsi:type="dcterms:W3CDTF">2018-06-29T05:12:37Z</dcterms:modified>
</cp:coreProperties>
</file>